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DDD7D5" w14:textId="7BEDF461" w:rsidR="00D1302C" w:rsidRPr="00F54017" w:rsidRDefault="006B16DD" w:rsidP="00D1302C">
      <w:pPr>
        <w:jc w:val="center"/>
        <w:rPr>
          <w:rFonts w:ascii="Times New Roman" w:eastAsia="標楷體" w:hAnsi="Times New Roman" w:cs="Times New Roman"/>
          <w:color w:val="FF0000"/>
        </w:rPr>
      </w:pPr>
      <w:r>
        <w:rPr>
          <w:rFonts w:ascii="Times New Roman" w:eastAsia="標楷體" w:hAnsi="Times New Roman" w:cs="Times New Roman" w:hint="eastAsia"/>
          <w:highlight w:val="yellow"/>
        </w:rPr>
        <w:t>BAC</w:t>
      </w:r>
      <w:r w:rsidR="00147127" w:rsidRPr="00F54017">
        <w:rPr>
          <w:rFonts w:ascii="Times New Roman" w:eastAsia="標楷體" w:hAnsi="Times New Roman" w:cs="Times New Roman"/>
          <w:highlight w:val="yellow"/>
        </w:rPr>
        <w:t>|</w:t>
      </w:r>
      <w:r w:rsidR="005172E6">
        <w:rPr>
          <w:rFonts w:ascii="Times New Roman" w:eastAsia="標楷體" w:hAnsi="Times New Roman" w:cs="Times New Roman" w:hint="eastAsia"/>
          <w:highlight w:val="yellow"/>
        </w:rPr>
        <w:t>ACB</w:t>
      </w:r>
      <w:r w:rsidR="00D1302C" w:rsidRPr="00F54017">
        <w:rPr>
          <w:rFonts w:ascii="Times New Roman" w:eastAsia="標楷體" w:hAnsi="Times New Roman" w:cs="Times New Roman"/>
          <w:highlight w:val="yellow"/>
        </w:rPr>
        <w:t>|</w:t>
      </w:r>
      <w:r w:rsidR="005172E6">
        <w:rPr>
          <w:rFonts w:ascii="Times New Roman" w:eastAsia="標楷體" w:hAnsi="Times New Roman" w:cs="Times New Roman" w:hint="eastAsia"/>
          <w:highlight w:val="yellow"/>
        </w:rPr>
        <w:t>BCA</w:t>
      </w:r>
    </w:p>
    <w:p w14:paraId="69ADE623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5280" w:dyaOrig="380" w14:anchorId="4F53E2E8">
          <v:shape id="_x0000_i1026" type="#_x0000_t75" style="width:294pt;height:24pt" o:ole="">
            <v:imagedata r:id="rId7" o:title=""/>
          </v:shape>
          <o:OLEObject Type="Embed" ProgID="Equation.DSMT4" ShapeID="_x0000_i1026" DrawAspect="Content" ObjectID="_1724928350" r:id="rId8"/>
        </w:object>
      </w:r>
      <w:r w:rsidRPr="00F54017">
        <w:rPr>
          <w:rFonts w:ascii="Times New Roman" w:eastAsia="標楷體" w:hAnsi="Times New Roman" w:cs="Times New Roman"/>
        </w:rPr>
        <w:t xml:space="preserve"> </w:t>
      </w:r>
    </w:p>
    <w:p w14:paraId="4F62ABCC" w14:textId="504E773F" w:rsidR="00D1302C" w:rsidRPr="00F54017" w:rsidRDefault="00D1302C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1740" w:dyaOrig="380" w14:anchorId="6034AD41">
          <v:shape id="_x0000_i1027" type="#_x0000_t75" style="width:96pt;height:24pt" o:ole="">
            <v:imagedata r:id="rId9" o:title=""/>
          </v:shape>
          <o:OLEObject Type="Embed" ProgID="Equation.DSMT4" ShapeID="_x0000_i1027" DrawAspect="Content" ObjectID="_1724928351" r:id="rId10"/>
        </w:object>
      </w:r>
      <w:r w:rsidRPr="00F54017">
        <w:rPr>
          <w:rFonts w:ascii="Times New Roman" w:eastAsia="標楷體" w:hAnsi="Times New Roman" w:cs="Times New Roman"/>
        </w:rPr>
        <w:t xml:space="preserve">          </w:t>
      </w:r>
      <w:r w:rsidR="00534940" w:rsidRPr="00F54017">
        <w:rPr>
          <w:rFonts w:ascii="Times New Roman" w:eastAsia="標楷體" w:hAnsi="Times New Roman" w:cs="Times New Roman"/>
          <w:position w:val="-10"/>
        </w:rPr>
        <w:object w:dxaOrig="1300" w:dyaOrig="300" w14:anchorId="5FE781AF">
          <v:shape id="_x0000_i1028" type="#_x0000_t75" style="width:1in;height:18pt" o:ole="">
            <v:imagedata r:id="rId11" o:title=""/>
          </v:shape>
          <o:OLEObject Type="Embed" ProgID="Equation.DSMT4" ShapeID="_x0000_i1028" DrawAspect="Content" ObjectID="_1724928352" r:id="rId12"/>
        </w:object>
      </w:r>
      <w:r w:rsidRPr="00F54017">
        <w:rPr>
          <w:rFonts w:ascii="Times New Roman" w:eastAsia="標楷體" w:hAnsi="Times New Roman" w:cs="Times New Roman"/>
        </w:rPr>
        <w:t xml:space="preserve">          </w:t>
      </w:r>
      <w:r w:rsidRPr="00F54017">
        <w:rPr>
          <w:rFonts w:ascii="Times New Roman" w:eastAsia="標楷體" w:hAnsi="Times New Roman" w:cs="Times New Roman"/>
          <w:position w:val="-10"/>
        </w:rPr>
        <w:object w:dxaOrig="1480" w:dyaOrig="320" w14:anchorId="4F670611">
          <v:shape id="_x0000_i1029" type="#_x0000_t75" style="width:84pt;height:18pt" o:ole="">
            <v:imagedata r:id="rId13" o:title=""/>
          </v:shape>
          <o:OLEObject Type="Embed" ProgID="Equation.DSMT4" ShapeID="_x0000_i1029" DrawAspect="Content" ObjectID="_1724928353" r:id="rId14"/>
        </w:object>
      </w:r>
    </w:p>
    <w:p w14:paraId="17659E35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500" w:dyaOrig="360" w14:anchorId="3E609ECE">
          <v:shape id="_x0000_i1030" type="#_x0000_t75" style="width:138pt;height:18pt" o:ole="">
            <v:imagedata r:id="rId15" o:title=""/>
          </v:shape>
          <o:OLEObject Type="Embed" ProgID="Equation.DSMT4" ShapeID="_x0000_i1030" DrawAspect="Content" ObjectID="_1724928354" r:id="rId16"/>
        </w:object>
      </w:r>
    </w:p>
    <w:p w14:paraId="30731CB7" w14:textId="64A9D7E4" w:rsidR="00D1302C" w:rsidRPr="00F54017" w:rsidRDefault="00F12B1D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2980" w:dyaOrig="720" w14:anchorId="41A1F44C">
          <v:shape id="_x0000_i1031" type="#_x0000_t75" style="width:2in;height:36pt" o:ole="">
            <v:imagedata r:id="rId17" o:title=""/>
          </v:shape>
          <o:OLEObject Type="Embed" ProgID="Equation.DSMT4" ShapeID="_x0000_i1031" DrawAspect="Content" ObjectID="_1724928355" r:id="rId18"/>
        </w:object>
      </w:r>
    </w:p>
    <w:p w14:paraId="4B215A91" w14:textId="2CC2C58F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640" w:dyaOrig="360" w14:anchorId="27874846">
          <v:shape id="_x0000_i1032" type="#_x0000_t75" style="width:2in;height:18pt" o:ole="">
            <v:imagedata r:id="rId19" o:title=""/>
          </v:shape>
          <o:OLEObject Type="Embed" ProgID="Equation.DSMT4" ShapeID="_x0000_i1032" DrawAspect="Content" ObjectID="_1724928356" r:id="rId20"/>
        </w:object>
      </w:r>
    </w:p>
    <w:p w14:paraId="599C4E75" w14:textId="77B482C1" w:rsidR="00D1302C" w:rsidRPr="00F54017" w:rsidRDefault="003410E3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700" w:dyaOrig="720" w14:anchorId="01D47CA1">
          <v:shape id="_x0000_i1033" type="#_x0000_t75" style="width:180pt;height:36pt" o:ole="">
            <v:imagedata r:id="rId21" o:title=""/>
          </v:shape>
          <o:OLEObject Type="Embed" ProgID="Equation.DSMT4" ShapeID="_x0000_i1033" DrawAspect="Content" ObjectID="_1724928357" r:id="rId22"/>
        </w:object>
      </w:r>
    </w:p>
    <w:p w14:paraId="5C7AB9EA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480" w:dyaOrig="360" w14:anchorId="05B3E71A">
          <v:shape id="_x0000_i1034" type="#_x0000_t75" style="width:138pt;height:18pt" o:ole="">
            <v:imagedata r:id="rId23" o:title=""/>
          </v:shape>
          <o:OLEObject Type="Embed" ProgID="Equation.DSMT4" ShapeID="_x0000_i1034" DrawAspect="Content" ObjectID="_1724928358" r:id="rId24"/>
        </w:object>
      </w:r>
    </w:p>
    <w:p w14:paraId="6B3B36EC" w14:textId="11A8D342" w:rsidR="00D1302C" w:rsidRPr="00F54017" w:rsidRDefault="00DC753F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340" w:dyaOrig="720" w14:anchorId="79C7458C">
          <v:shape id="_x0000_i1035" type="#_x0000_t75" style="width:162pt;height:36pt" o:ole="">
            <v:imagedata r:id="rId25" o:title=""/>
          </v:shape>
          <o:OLEObject Type="Embed" ProgID="Equation.DSMT4" ShapeID="_x0000_i1035" DrawAspect="Content" ObjectID="_1724928359" r:id="rId26"/>
        </w:object>
      </w:r>
    </w:p>
    <w:p w14:paraId="59B6F1AC" w14:textId="77777777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Model</w:t>
      </w:r>
    </w:p>
    <w:p w14:paraId="6E9AEC7D" w14:textId="645D0284" w:rsidR="00D1302C" w:rsidRPr="00F54017" w:rsidRDefault="00F12B1D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6580" w:dyaOrig="440" w14:anchorId="78DD7AB2">
          <v:shape id="_x0000_i1036" type="#_x0000_t75" style="width:342pt;height:24pt" o:ole="">
            <v:imagedata r:id="rId27" o:title=""/>
          </v:shape>
          <o:OLEObject Type="Embed" ProgID="Equation.DSMT4" ShapeID="_x0000_i1036" DrawAspect="Content" ObjectID="_1724928360" r:id="rId28"/>
        </w:object>
      </w:r>
    </w:p>
    <w:p w14:paraId="486F69BE" w14:textId="59A3BE47" w:rsidR="00D1302C" w:rsidRPr="00F54017" w:rsidRDefault="00546509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4200" w:dyaOrig="380" w14:anchorId="63B8EA8F">
          <v:shape id="_x0000_i1037" type="#_x0000_t75" style="width:738pt;height:18pt" o:ole="">
            <v:imagedata r:id="rId29" o:title=""/>
          </v:shape>
          <o:OLEObject Type="Embed" ProgID="Equation.DSMT4" ShapeID="_x0000_i1037" DrawAspect="Content" ObjectID="_1724928361" r:id="rId30"/>
        </w:object>
      </w:r>
    </w:p>
    <w:p w14:paraId="75386FC4" w14:textId="2CC8EB29" w:rsidR="00D1302C" w:rsidRPr="00F54017" w:rsidRDefault="00BF7E87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 xml:space="preserve">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="00D1302C" w:rsidRPr="00F54017">
        <w:rPr>
          <w:rFonts w:ascii="Times New Roman" w:eastAsia="標楷體" w:hAnsi="Times New Roman" w:cs="Times New Roman"/>
        </w:rPr>
        <w:t xml:space="preserve"> </w:t>
      </w:r>
      <w:r w:rsidR="00F54017" w:rsidRPr="00F54017"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 xml:space="preserve">-period </w:t>
      </w:r>
      <w:r w:rsidR="005172E6"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>種藥物交叉設計反應變數表</w:t>
      </w:r>
      <w:r w:rsidR="00D1302C" w:rsidRPr="00F54017">
        <w:rPr>
          <w:rFonts w:ascii="Times New Roman" w:eastAsia="標楷體" w:hAnsi="Times New Roman" w:cs="Times New Roman"/>
        </w:rPr>
        <w:t xml:space="preserve"> </w:t>
      </w:r>
    </w:p>
    <w:p w14:paraId="1124B8ED" w14:textId="32DC8A76" w:rsidR="00D1302C" w:rsidRPr="00F54017" w:rsidRDefault="006765E0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6"/>
        </w:rPr>
        <w:object w:dxaOrig="4940" w:dyaOrig="1440" w14:anchorId="19451CFA">
          <v:shape id="_x0000_i1038" type="#_x0000_t75" style="width:246pt;height:1in" o:ole="">
            <v:imagedata r:id="rId31" o:title=""/>
          </v:shape>
          <o:OLEObject Type="Embed" ProgID="Equation.DSMT4" ShapeID="_x0000_i1038" DrawAspect="Content" ObjectID="_1724928362" r:id="rId32"/>
        </w:object>
      </w:r>
    </w:p>
    <w:p w14:paraId="48D7265A" w14:textId="1200E349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AB</w:t>
      </w:r>
      <w:r w:rsidR="001C35A8">
        <w:rPr>
          <w:rFonts w:ascii="Times New Roman" w:eastAsia="標楷體" w:hAnsi="Times New Roman" w:cs="Times New Roman" w:hint="eastAsia"/>
        </w:rPr>
        <w:t>C</w:t>
      </w:r>
      <w:r w:rsidRPr="00F54017">
        <w:rPr>
          <w:rFonts w:ascii="Times New Roman" w:eastAsia="標楷體" w:hAnsi="Times New Roman" w:cs="Times New Roman"/>
        </w:rPr>
        <w:t>|</w:t>
      </w:r>
      <w:r w:rsidR="001C35A8">
        <w:rPr>
          <w:rFonts w:ascii="Times New Roman" w:eastAsia="標楷體" w:hAnsi="Times New Roman" w:cs="Times New Roman" w:hint="eastAsia"/>
        </w:rPr>
        <w:t>BC</w:t>
      </w:r>
      <w:r w:rsidRPr="00F54017">
        <w:rPr>
          <w:rFonts w:ascii="Times New Roman" w:eastAsia="標楷體" w:hAnsi="Times New Roman" w:cs="Times New Roman"/>
        </w:rPr>
        <w:t>A</w:t>
      </w:r>
      <w:r w:rsidR="00C97459">
        <w:rPr>
          <w:rFonts w:ascii="Times New Roman" w:eastAsia="標楷體" w:hAnsi="Times New Roman" w:cs="Times New Roman"/>
        </w:rPr>
        <w:t>|</w:t>
      </w:r>
      <w:r w:rsidR="001C35A8">
        <w:rPr>
          <w:rFonts w:ascii="Times New Roman" w:eastAsia="標楷體" w:hAnsi="Times New Roman" w:cs="Times New Roman" w:hint="eastAsia"/>
        </w:rPr>
        <w:t>C</w:t>
      </w:r>
      <w:r w:rsidR="00C97459">
        <w:rPr>
          <w:rFonts w:ascii="Times New Roman" w:eastAsia="標楷體" w:hAnsi="Times New Roman" w:cs="Times New Roman"/>
        </w:rPr>
        <w:t>A</w:t>
      </w:r>
      <w:r w:rsidR="001C35A8">
        <w:rPr>
          <w:rFonts w:ascii="Times New Roman" w:eastAsia="標楷體" w:hAnsi="Times New Roman" w:cs="Times New Roman" w:hint="eastAsia"/>
        </w:rPr>
        <w:t>B</w:t>
      </w:r>
      <w:r w:rsidRPr="00F54017">
        <w:rPr>
          <w:rFonts w:ascii="Times New Roman" w:eastAsia="標楷體" w:hAnsi="Times New Roman" w:cs="Times New Roman"/>
        </w:rPr>
        <w:t xml:space="preserve"> </w:t>
      </w:r>
      <w:r w:rsidR="00C97459">
        <w:rPr>
          <w:rFonts w:ascii="Times New Roman" w:eastAsia="標楷體" w:hAnsi="Times New Roman" w:cs="Times New Roman" w:hint="eastAsia"/>
        </w:rPr>
        <w:t>交叉設計</w:t>
      </w:r>
      <w:r w:rsidRPr="00F54017">
        <w:rPr>
          <w:rFonts w:ascii="Times New Roman" w:eastAsia="標楷體" w:hAnsi="Times New Roman" w:cs="Times New Roman"/>
        </w:rPr>
        <w:t>參數表</w:t>
      </w:r>
    </w:p>
    <w:p w14:paraId="00E724C3" w14:textId="18798D48" w:rsidR="00D1302C" w:rsidRPr="00F54017" w:rsidRDefault="00D1302C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326C0F25" w14:textId="6C67B669" w:rsidR="00E3008C" w:rsidRPr="00F54017" w:rsidRDefault="007915EC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6"/>
        </w:rPr>
        <w:object w:dxaOrig="7300" w:dyaOrig="1440" w14:anchorId="768DD608">
          <v:shape id="_x0000_i1039" type="#_x0000_t75" style="width:366pt;height:1in" o:ole="">
            <v:imagedata r:id="rId33" o:title=""/>
          </v:shape>
          <o:OLEObject Type="Embed" ProgID="Equation.DSMT4" ShapeID="_x0000_i1039" DrawAspect="Content" ObjectID="_1724928363" r:id="rId34"/>
        </w:object>
      </w:r>
    </w:p>
    <w:p w14:paraId="3E7A0D0E" w14:textId="6C56820F" w:rsidR="00D1302C" w:rsidRPr="00F54017" w:rsidRDefault="001C35A8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lastRenderedPageBreak/>
        <w:t>AB</w:t>
      </w:r>
      <w:r>
        <w:rPr>
          <w:rFonts w:ascii="Times New Roman" w:eastAsia="標楷體" w:hAnsi="Times New Roman" w:cs="Times New Roman" w:hint="eastAsia"/>
        </w:rPr>
        <w:t>C</w:t>
      </w:r>
      <w:r w:rsidRPr="00F54017">
        <w:rPr>
          <w:rFonts w:ascii="Times New Roman" w:eastAsia="標楷體" w:hAnsi="Times New Roman" w:cs="Times New Roman"/>
        </w:rPr>
        <w:t>|</w:t>
      </w:r>
      <w:r>
        <w:rPr>
          <w:rFonts w:ascii="Times New Roman" w:eastAsia="標楷體" w:hAnsi="Times New Roman" w:cs="Times New Roman" w:hint="eastAsia"/>
        </w:rPr>
        <w:t>BC</w:t>
      </w:r>
      <w:r w:rsidRPr="00F54017"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/>
        </w:rPr>
        <w:t>|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 w:hint="eastAsia"/>
        </w:rPr>
        <w:t>B</w:t>
      </w:r>
      <w:r w:rsidR="00D1302C" w:rsidRPr="00F54017">
        <w:rPr>
          <w:rFonts w:ascii="Times New Roman" w:eastAsia="標楷體" w:hAnsi="Times New Roman" w:cs="Times New Roman"/>
        </w:rPr>
        <w:t xml:space="preserve"> </w:t>
      </w:r>
      <w:r w:rsidR="00C97459">
        <w:rPr>
          <w:rFonts w:ascii="Times New Roman" w:eastAsia="標楷體" w:hAnsi="Times New Roman" w:cs="Times New Roman" w:hint="eastAsia"/>
        </w:rPr>
        <w:t>交叉設計</w:t>
      </w:r>
      <w:r w:rsidR="00D1302C" w:rsidRPr="00F54017">
        <w:rPr>
          <w:rFonts w:ascii="Times New Roman" w:eastAsia="標楷體" w:hAnsi="Times New Roman" w:cs="Times New Roman"/>
        </w:rPr>
        <w:t>自變量定義表</w:t>
      </w:r>
    </w:p>
    <w:p w14:paraId="6B539F1C" w14:textId="25246FB8" w:rsidR="00D1302C" w:rsidRPr="00F54017" w:rsidRDefault="00244B88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212"/>
        </w:rPr>
        <w:object w:dxaOrig="4660" w:dyaOrig="4360" w14:anchorId="481B978D">
          <v:shape id="_x0000_i1040" type="#_x0000_t75" style="width:228pt;height:3in" o:ole="">
            <v:imagedata r:id="rId35" o:title=""/>
          </v:shape>
          <o:OLEObject Type="Embed" ProgID="Equation.DSMT4" ShapeID="_x0000_i1040" DrawAspect="Content" ObjectID="_1724928364" r:id="rId36"/>
        </w:object>
      </w:r>
    </w:p>
    <w:p w14:paraId="020BF65A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概似函數</w:t>
      </w:r>
    </w:p>
    <w:p w14:paraId="1FF693DE" w14:textId="2BAA4807" w:rsidR="00D1302C" w:rsidRPr="00F54017" w:rsidRDefault="004E660A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2980" w:dyaOrig="400" w14:anchorId="2977D9BC">
          <v:shape id="_x0000_i1041" type="#_x0000_t75" style="width:150pt;height:18pt" o:ole="">
            <v:imagedata r:id="rId37" o:title=""/>
          </v:shape>
          <o:OLEObject Type="Embed" ProgID="Equation.DSMT4" ShapeID="_x0000_i1041" DrawAspect="Content" ObjectID="_1724928365" r:id="rId38"/>
        </w:object>
      </w:r>
    </w:p>
    <w:p w14:paraId="519375D4" w14:textId="2CA4FAA6" w:rsidR="00D1302C" w:rsidRPr="00F54017" w:rsidRDefault="00244B88" w:rsidP="00D1302C">
      <w:pPr>
        <w:pStyle w:val="MTDisplayEquation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4"/>
        </w:rPr>
        <w:object w:dxaOrig="13099" w:dyaOrig="1440" w14:anchorId="75E8D211">
          <v:shape id="_x0000_i1042" type="#_x0000_t75" style="width:660pt;height:78pt" o:ole="">
            <v:imagedata r:id="rId39" o:title=""/>
          </v:shape>
          <o:OLEObject Type="Embed" ProgID="Equation.DSMT4" ShapeID="_x0000_i1042" DrawAspect="Content" ObjectID="_1724928366" r:id="rId40"/>
        </w:object>
      </w:r>
    </w:p>
    <w:p w14:paraId="211C301E" w14:textId="77777777" w:rsidR="00D1302C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分數函數</w:t>
      </w:r>
    </w:p>
    <w:p w14:paraId="5C0BB8DA" w14:textId="7CD78023" w:rsidR="00437DF3" w:rsidRDefault="00F514AF" w:rsidP="00437DF3">
      <w:pPr>
        <w:pStyle w:val="a3"/>
        <w:ind w:leftChars="0"/>
      </w:pPr>
      <w:r w:rsidRPr="00E95E66">
        <w:rPr>
          <w:position w:val="-64"/>
        </w:rPr>
        <w:object w:dxaOrig="8640" w:dyaOrig="1600" w14:anchorId="510EB628">
          <v:shape id="_x0000_i1043" type="#_x0000_t75" style="width:6in;height:78pt" o:ole="">
            <v:imagedata r:id="rId41" o:title=""/>
          </v:shape>
          <o:OLEObject Type="Embed" ProgID="Equation.DSMT4" ShapeID="_x0000_i1043" DrawAspect="Content" ObjectID="_1724928367" r:id="rId42"/>
        </w:object>
      </w:r>
    </w:p>
    <w:p w14:paraId="71AD5B2C" w14:textId="17AAC829" w:rsidR="00CD0D14" w:rsidRDefault="00F045A5" w:rsidP="00437DF3">
      <w:pPr>
        <w:pStyle w:val="a3"/>
        <w:ind w:leftChars="0"/>
      </w:pPr>
      <w:r w:rsidRPr="00F045A5">
        <w:rPr>
          <w:position w:val="-30"/>
        </w:rPr>
        <w:object w:dxaOrig="9600" w:dyaOrig="680" w14:anchorId="2B94EC0C">
          <v:shape id="_x0000_i1044" type="#_x0000_t75" style="width:480pt;height:36pt" o:ole="">
            <v:imagedata r:id="rId43" o:title=""/>
          </v:shape>
          <o:OLEObject Type="Embed" ProgID="Equation.DSMT4" ShapeID="_x0000_i1044" DrawAspect="Content" ObjectID="_1724928368" r:id="rId44"/>
        </w:object>
      </w:r>
    </w:p>
    <w:p w14:paraId="5DD8BB5D" w14:textId="03F6BFE5" w:rsidR="0083692B" w:rsidRDefault="00D9274C" w:rsidP="00437DF3">
      <w:pPr>
        <w:pStyle w:val="a3"/>
        <w:ind w:leftChars="0"/>
      </w:pPr>
      <w:r w:rsidRPr="00D9274C">
        <w:rPr>
          <w:position w:val="-30"/>
        </w:rPr>
        <w:object w:dxaOrig="10579" w:dyaOrig="680" w14:anchorId="228FA1CB">
          <v:shape id="_x0000_i1045" type="#_x0000_t75" style="width:528pt;height:36pt" o:ole="">
            <v:imagedata r:id="rId45" o:title=""/>
          </v:shape>
          <o:OLEObject Type="Embed" ProgID="Equation.DSMT4" ShapeID="_x0000_i1045" DrawAspect="Content" ObjectID="_1724928369" r:id="rId46"/>
        </w:object>
      </w:r>
      <w:r w:rsidR="005A6773" w:rsidRPr="005A6773">
        <w:rPr>
          <w:position w:val="-30"/>
        </w:rPr>
        <w:object w:dxaOrig="10040" w:dyaOrig="680" w14:anchorId="0F97F729">
          <v:shape id="_x0000_i1046" type="#_x0000_t75" style="width:7in;height:36pt" o:ole="">
            <v:imagedata r:id="rId47" o:title=""/>
          </v:shape>
          <o:OLEObject Type="Embed" ProgID="Equation.DSMT4" ShapeID="_x0000_i1046" DrawAspect="Content" ObjectID="_1724928370" r:id="rId48"/>
        </w:object>
      </w:r>
      <w:r w:rsidR="00743A38" w:rsidRPr="00743A38">
        <w:rPr>
          <w:position w:val="-30"/>
        </w:rPr>
        <w:object w:dxaOrig="10120" w:dyaOrig="680" w14:anchorId="22350883">
          <v:shape id="_x0000_i1047" type="#_x0000_t75" style="width:7in;height:36pt" o:ole="">
            <v:imagedata r:id="rId49" o:title=""/>
          </v:shape>
          <o:OLEObject Type="Embed" ProgID="Equation.DSMT4" ShapeID="_x0000_i1047" DrawAspect="Content" ObjectID="_1724928371" r:id="rId50"/>
        </w:object>
      </w:r>
      <w:r w:rsidR="00481863" w:rsidRPr="00D62A51">
        <w:rPr>
          <w:position w:val="-30"/>
        </w:rPr>
        <w:object w:dxaOrig="8640" w:dyaOrig="680" w14:anchorId="26EAAEC4">
          <v:shape id="_x0000_i1048" type="#_x0000_t75" style="width:6in;height:36pt" o:ole="">
            <v:imagedata r:id="rId51" o:title=""/>
          </v:shape>
          <o:OLEObject Type="Embed" ProgID="Equation.DSMT4" ShapeID="_x0000_i1048" DrawAspect="Content" ObjectID="_1724928372" r:id="rId52"/>
        </w:object>
      </w:r>
    </w:p>
    <w:p w14:paraId="270B1014" w14:textId="47F8927B" w:rsidR="00B275EF" w:rsidRPr="00F54017" w:rsidRDefault="00FB3147" w:rsidP="001D7306">
      <w:pPr>
        <w:pStyle w:val="a3"/>
        <w:ind w:leftChars="0"/>
        <w:rPr>
          <w:rFonts w:ascii="Times New Roman" w:eastAsia="標楷體" w:hAnsi="Times New Roman" w:cs="Times New Roman"/>
        </w:rPr>
      </w:pPr>
      <w:r w:rsidRPr="00E95E66">
        <w:rPr>
          <w:position w:val="-30"/>
        </w:rPr>
        <w:object w:dxaOrig="8740" w:dyaOrig="680" w14:anchorId="4A835604">
          <v:shape id="_x0000_i1049" type="#_x0000_t75" style="width:438pt;height:36pt" o:ole="">
            <v:imagedata r:id="rId53" o:title=""/>
          </v:shape>
          <o:OLEObject Type="Embed" ProgID="Equation.DSMT4" ShapeID="_x0000_i1049" DrawAspect="Content" ObjectID="_1724928373" r:id="rId54"/>
        </w:object>
      </w:r>
    </w:p>
    <w:p w14:paraId="4C52FD73" w14:textId="77777777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分數函數取期望值可得</w:t>
      </w:r>
    </w:p>
    <w:p w14:paraId="77CF3167" w14:textId="3383B008" w:rsidR="007B12CC" w:rsidRPr="00706A1F" w:rsidRDefault="00FB3147" w:rsidP="00706A1F">
      <w:pPr>
        <w:pStyle w:val="MTDisplayEquation"/>
        <w:rPr>
          <w:rFonts w:ascii="Times New Roman" w:eastAsia="標楷體" w:hAnsi="Times New Roman" w:cs="Times New Roman"/>
        </w:rPr>
      </w:pPr>
      <w:r w:rsidRPr="00A85692">
        <w:rPr>
          <w:rFonts w:ascii="Times New Roman" w:eastAsia="標楷體" w:hAnsi="Times New Roman" w:cs="Times New Roman"/>
          <w:position w:val="-82"/>
        </w:rPr>
        <w:object w:dxaOrig="11140" w:dyaOrig="1760" w14:anchorId="5A006A8B">
          <v:shape id="_x0000_i1050" type="#_x0000_t75" style="width:558pt;height:78pt" o:ole="">
            <v:imagedata r:id="rId55" o:title=""/>
          </v:shape>
          <o:OLEObject Type="Embed" ProgID="Equation.DSMT4" ShapeID="_x0000_i1050" DrawAspect="Content" ObjectID="_1724928374" r:id="rId56"/>
        </w:object>
      </w:r>
    </w:p>
    <w:p w14:paraId="462661FD" w14:textId="1D85ADCD" w:rsidR="007B12CC" w:rsidRDefault="00B50A79" w:rsidP="007B12CC">
      <w:r w:rsidRPr="00753A97">
        <w:rPr>
          <w:position w:val="-32"/>
        </w:rPr>
        <w:object w:dxaOrig="10800" w:dyaOrig="760" w14:anchorId="5200CDE1">
          <v:shape id="_x0000_i1051" type="#_x0000_t75" style="width:540pt;height:36pt" o:ole="">
            <v:imagedata r:id="rId57" o:title=""/>
          </v:shape>
          <o:OLEObject Type="Embed" ProgID="Equation.DSMT4" ShapeID="_x0000_i1051" DrawAspect="Content" ObjectID="_1724928375" r:id="rId58"/>
        </w:object>
      </w:r>
    </w:p>
    <w:p w14:paraId="5DE831BE" w14:textId="1EA68BB2" w:rsidR="00753A97" w:rsidRDefault="00B50A79" w:rsidP="007B12CC">
      <w:r w:rsidRPr="00753A97">
        <w:rPr>
          <w:position w:val="-32"/>
        </w:rPr>
        <w:object w:dxaOrig="11760" w:dyaOrig="760" w14:anchorId="2FC9215D">
          <v:shape id="_x0000_i1052" type="#_x0000_t75" style="width:588pt;height:36pt" o:ole="">
            <v:imagedata r:id="rId59" o:title=""/>
          </v:shape>
          <o:OLEObject Type="Embed" ProgID="Equation.DSMT4" ShapeID="_x0000_i1052" DrawAspect="Content" ObjectID="_1724928376" r:id="rId60"/>
        </w:object>
      </w:r>
    </w:p>
    <w:p w14:paraId="4FE6A4ED" w14:textId="68EE50C6" w:rsidR="007B12CC" w:rsidRDefault="00F82765" w:rsidP="007B12CC">
      <w:r w:rsidRPr="00E95E66">
        <w:rPr>
          <w:position w:val="-32"/>
        </w:rPr>
        <w:object w:dxaOrig="11240" w:dyaOrig="760" w14:anchorId="01A766F8">
          <v:shape id="_x0000_i1053" type="#_x0000_t75" style="width:564pt;height:36pt" o:ole="">
            <v:imagedata r:id="rId61" o:title=""/>
          </v:shape>
          <o:OLEObject Type="Embed" ProgID="Equation.DSMT4" ShapeID="_x0000_i1053" DrawAspect="Content" ObjectID="_1724928377" r:id="rId62"/>
        </w:object>
      </w:r>
    </w:p>
    <w:p w14:paraId="0C560C59" w14:textId="0DF049B2" w:rsidR="007B12CC" w:rsidRDefault="00F82765" w:rsidP="007B12CC">
      <w:r w:rsidRPr="00E95E66">
        <w:rPr>
          <w:position w:val="-32"/>
        </w:rPr>
        <w:object w:dxaOrig="11299" w:dyaOrig="760" w14:anchorId="15C6099D">
          <v:shape id="_x0000_i1054" type="#_x0000_t75" style="width:564pt;height:36pt" o:ole="">
            <v:imagedata r:id="rId63" o:title=""/>
          </v:shape>
          <o:OLEObject Type="Embed" ProgID="Equation.DSMT4" ShapeID="_x0000_i1054" DrawAspect="Content" ObjectID="_1724928378" r:id="rId64"/>
        </w:object>
      </w:r>
    </w:p>
    <w:p w14:paraId="7E4B065F" w14:textId="6C421247" w:rsidR="007B12CC" w:rsidRDefault="00FD75B5" w:rsidP="007B12CC">
      <w:r w:rsidRPr="00E95E66">
        <w:rPr>
          <w:position w:val="-32"/>
        </w:rPr>
        <w:object w:dxaOrig="9840" w:dyaOrig="760" w14:anchorId="22C0E7C7">
          <v:shape id="_x0000_i1055" type="#_x0000_t75" style="width:492pt;height:36pt" o:ole="">
            <v:imagedata r:id="rId65" o:title=""/>
          </v:shape>
          <o:OLEObject Type="Embed" ProgID="Equation.DSMT4" ShapeID="_x0000_i1055" DrawAspect="Content" ObjectID="_1724928379" r:id="rId66"/>
        </w:object>
      </w:r>
    </w:p>
    <w:p w14:paraId="063F152A" w14:textId="505CE044" w:rsidR="007B12CC" w:rsidRPr="007B12CC" w:rsidRDefault="00FD75B5" w:rsidP="007B12CC">
      <w:r w:rsidRPr="00E95E66">
        <w:rPr>
          <w:position w:val="-32"/>
        </w:rPr>
        <w:object w:dxaOrig="9920" w:dyaOrig="760" w14:anchorId="17336EA0">
          <v:shape id="_x0000_i1056" type="#_x0000_t75" style="width:498pt;height:36pt" o:ole="">
            <v:imagedata r:id="rId67" o:title=""/>
          </v:shape>
          <o:OLEObject Type="Embed" ProgID="Equation.DSMT4" ShapeID="_x0000_i1056" DrawAspect="Content" ObjectID="_1724928380" r:id="rId68"/>
        </w:object>
      </w:r>
    </w:p>
    <w:p w14:paraId="699D4364" w14:textId="5AC67EE7" w:rsidR="00002817" w:rsidRPr="00F54017" w:rsidRDefault="00002817" w:rsidP="00C02E65">
      <w:pPr>
        <w:pStyle w:val="MTDisplayEquation"/>
        <w:rPr>
          <w:rFonts w:ascii="Times New Roman" w:eastAsia="標楷體" w:hAnsi="Times New Roman" w:cs="Times New Roman"/>
        </w:rPr>
      </w:pPr>
    </w:p>
    <w:p w14:paraId="54F7AEFE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最大概似估計量</w:t>
      </w:r>
    </w:p>
    <w:p w14:paraId="3D012D00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定義</w:t>
      </w:r>
    </w:p>
    <w:p w14:paraId="3B444BC5" w14:textId="68FD86D6" w:rsidR="003B2DD3" w:rsidRPr="00F54017" w:rsidRDefault="006D14B5" w:rsidP="003B2DD3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13560" w:dyaOrig="480" w14:anchorId="4EEDAB4F">
          <v:shape id="_x0000_i1057" type="#_x0000_t75" style="width:678pt;height:24pt" o:ole="">
            <v:imagedata r:id="rId69" o:title=""/>
          </v:shape>
          <o:OLEObject Type="Embed" ProgID="Equation.DSMT4" ShapeID="_x0000_i1057" DrawAspect="Content" ObjectID="_1724928381" r:id="rId70"/>
        </w:object>
      </w:r>
    </w:p>
    <w:p w14:paraId="461BA958" w14:textId="6EAEB778" w:rsidR="003B2DD3" w:rsidRPr="00F54017" w:rsidRDefault="00F27CC2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2040" w:dyaOrig="380" w14:anchorId="0ED1C307">
          <v:shape id="_x0000_i1058" type="#_x0000_t75" style="width:600pt;height:18pt" o:ole="">
            <v:imagedata r:id="rId71" o:title=""/>
          </v:shape>
          <o:OLEObject Type="Embed" ProgID="Equation.DSMT4" ShapeID="_x0000_i1058" DrawAspect="Content" ObjectID="_1724928382" r:id="rId72"/>
        </w:object>
      </w:r>
    </w:p>
    <w:p w14:paraId="2E3C7A93" w14:textId="77777777" w:rsidR="003B2DD3" w:rsidRPr="00F54017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4520" w:dyaOrig="400" w14:anchorId="2033A868">
          <v:shape id="_x0000_i1059" type="#_x0000_t75" style="width:228pt;height:24pt" o:ole="">
            <v:imagedata r:id="rId73" o:title=""/>
          </v:shape>
          <o:OLEObject Type="Embed" ProgID="Equation.DSMT4" ShapeID="_x0000_i1059" DrawAspect="Content" ObjectID="_1724928383" r:id="rId74"/>
        </w:object>
      </w:r>
    </w:p>
    <w:p w14:paraId="0B5525DA" w14:textId="63DC2AC7" w:rsidR="00D1302C" w:rsidRPr="00F54017" w:rsidRDefault="00D1302C" w:rsidP="003B2DD3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側面概似函數</w:t>
      </w:r>
      <w:r w:rsidR="00A147D5" w:rsidRPr="00F54017">
        <w:rPr>
          <w:rFonts w:ascii="Times New Roman" w:eastAsia="標楷體" w:hAnsi="Times New Roman" w:cs="Times New Roman"/>
          <w:color w:val="FF0000"/>
        </w:rPr>
        <w:t>(</w:t>
      </w:r>
      <w:r w:rsidR="00A147D5" w:rsidRPr="00F54017">
        <w:rPr>
          <w:rFonts w:ascii="Times New Roman" w:eastAsia="標楷體" w:hAnsi="Times New Roman" w:cs="Times New Roman"/>
          <w:color w:val="FF0000"/>
        </w:rPr>
        <w:t>待修</w:t>
      </w:r>
      <w:r w:rsidR="00A147D5" w:rsidRPr="00F54017">
        <w:rPr>
          <w:rFonts w:ascii="Times New Roman" w:eastAsia="標楷體" w:hAnsi="Times New Roman" w:cs="Times New Roman"/>
          <w:color w:val="FF0000"/>
        </w:rPr>
        <w:t>)</w:t>
      </w:r>
    </w:p>
    <w:p w14:paraId="51F4E565" w14:textId="77777777" w:rsidR="007E20FE" w:rsidRPr="00043FEA" w:rsidRDefault="007E20FE" w:rsidP="007E20FE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2200" w:dyaOrig="360" w14:anchorId="75E38C50">
          <v:shape id="_x0000_i1060" type="#_x0000_t75" style="width:108pt;height:18pt" o:ole="">
            <v:imagedata r:id="rId75" o:title=""/>
          </v:shape>
          <o:OLEObject Type="Embed" ProgID="Equation.DSMT4" ShapeID="_x0000_i1060" DrawAspect="Content" ObjectID="_1724928384" r:id="rId76"/>
        </w:object>
      </w:r>
    </w:p>
    <w:p w14:paraId="3B113147" w14:textId="77777777" w:rsidR="007E20FE" w:rsidRPr="00043FEA" w:rsidRDefault="007E20FE" w:rsidP="007E20FE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定義</w:t>
      </w:r>
      <w:r w:rsidRPr="00043FEA">
        <w:rPr>
          <w:rFonts w:ascii="Times New Roman" w:eastAsia="標楷體" w:hAnsi="Times New Roman" w:cs="Times New Roman"/>
          <w:position w:val="-14"/>
        </w:rPr>
        <w:object w:dxaOrig="5760" w:dyaOrig="400" w14:anchorId="358ADAFD">
          <v:shape id="_x0000_i1061" type="#_x0000_t75" style="width:282pt;height:24pt" o:ole="">
            <v:imagedata r:id="rId77" o:title=""/>
          </v:shape>
          <o:OLEObject Type="Embed" ProgID="Equation.DSMT4" ShapeID="_x0000_i1061" DrawAspect="Content" ObjectID="_1724928385" r:id="rId78"/>
        </w:object>
      </w:r>
    </w:p>
    <w:p w14:paraId="1D9C459D" w14:textId="77777777" w:rsidR="007E20FE" w:rsidRPr="00043FEA" w:rsidRDefault="007E20FE" w:rsidP="007E20FE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6"/>
        </w:rPr>
        <w:object w:dxaOrig="5400" w:dyaOrig="2600" w14:anchorId="2AFFF48D">
          <v:shape id="_x0000_i1062" type="#_x0000_t75" style="width:270pt;height:2in" o:ole="">
            <v:imagedata r:id="rId79" o:title=""/>
          </v:shape>
          <o:OLEObject Type="Embed" ProgID="Equation.DSMT4" ShapeID="_x0000_i1062" DrawAspect="Content" ObjectID="_1724928386" r:id="rId80"/>
        </w:object>
      </w:r>
    </w:p>
    <w:p w14:paraId="0F276331" w14:textId="77777777" w:rsidR="007E20FE" w:rsidRPr="00043FEA" w:rsidRDefault="007E20FE" w:rsidP="007E20FE">
      <w:pPr>
        <w:spacing w:line="360" w:lineRule="auto"/>
        <w:ind w:left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lastRenderedPageBreak/>
        <w:t>當</w:t>
      </w:r>
      <w:r w:rsidRPr="00043FEA">
        <w:rPr>
          <w:rFonts w:ascii="Times New Roman" w:eastAsia="標楷體" w:hAnsi="Times New Roman" w:cs="Times New Roman"/>
          <w:position w:val="-12"/>
        </w:rPr>
        <w:object w:dxaOrig="360" w:dyaOrig="360" w14:anchorId="38559A7E">
          <v:shape id="_x0000_i1063" type="#_x0000_t75" style="width:12pt;height:12pt" o:ole="">
            <v:imagedata r:id="rId81" o:title=""/>
          </v:shape>
          <o:OLEObject Type="Embed" ProgID="Equation.DSMT4" ShapeID="_x0000_i1063" DrawAspect="Content" ObjectID="_1724928387" r:id="rId82"/>
        </w:object>
      </w:r>
      <w:r w:rsidRPr="00043FEA">
        <w:rPr>
          <w:rFonts w:ascii="Times New Roman" w:eastAsia="標楷體" w:hAnsi="Times New Roman" w:cs="Times New Roman"/>
        </w:rPr>
        <w:t>為真，</w:t>
      </w:r>
      <w:r w:rsidRPr="00043FEA">
        <w:rPr>
          <w:rFonts w:ascii="Times New Roman" w:eastAsia="標楷體" w:hAnsi="Times New Roman" w:cs="Times New Roman"/>
          <w:position w:val="-24"/>
        </w:rPr>
        <w:object w:dxaOrig="3100" w:dyaOrig="600" w14:anchorId="4714A260">
          <v:shape id="_x0000_i1064" type="#_x0000_t75" style="width:150pt;height:30pt" o:ole="">
            <v:imagedata r:id="rId83" o:title=""/>
          </v:shape>
          <o:OLEObject Type="Embed" ProgID="Equation.DSMT4" ShapeID="_x0000_i1064" DrawAspect="Content" ObjectID="_1724928388" r:id="rId84"/>
        </w:object>
      </w:r>
    </w:p>
    <w:p w14:paraId="75150964" w14:textId="77777777" w:rsidR="007E20FE" w:rsidRPr="00043FEA" w:rsidRDefault="007E20FE" w:rsidP="007E20FE">
      <w:pPr>
        <w:spacing w:line="360" w:lineRule="auto"/>
        <w:ind w:left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4"/>
        </w:rPr>
        <w:object w:dxaOrig="5300" w:dyaOrig="1200" w14:anchorId="7DA6051A">
          <v:shape id="_x0000_i1065" type="#_x0000_t75" style="width:264pt;height:60pt" o:ole="">
            <v:imagedata r:id="rId85" o:title=""/>
          </v:shape>
          <o:OLEObject Type="Embed" ProgID="Equation.DSMT4" ShapeID="_x0000_i1065" DrawAspect="Content" ObjectID="_1724928389" r:id="rId86"/>
        </w:object>
      </w:r>
    </w:p>
    <w:p w14:paraId="4316432E" w14:textId="77777777" w:rsidR="007E20FE" w:rsidRPr="00043FEA" w:rsidRDefault="007E20FE" w:rsidP="007E20FE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Wald’s Test</w:t>
      </w:r>
    </w:p>
    <w:p w14:paraId="481C0D4F" w14:textId="77777777" w:rsidR="007E20FE" w:rsidRPr="00043FEA" w:rsidRDefault="007E20FE" w:rsidP="007E20FE">
      <w:pPr>
        <w:pStyle w:val="a3"/>
        <w:spacing w:line="360" w:lineRule="auto"/>
        <w:ind w:leftChars="0" w:left="960"/>
        <w:rPr>
          <w:rFonts w:ascii="Times New Roman" w:eastAsia="標楷體" w:hAnsi="Times New Roman" w:cs="Times New Roman"/>
          <w:color w:val="FF0000"/>
        </w:rPr>
      </w:pPr>
      <w:r w:rsidRPr="00043FEA">
        <w:rPr>
          <w:rFonts w:ascii="Times New Roman" w:eastAsia="標楷體" w:hAnsi="Times New Roman" w:cs="Times New Roman"/>
          <w:position w:val="-44"/>
        </w:rPr>
        <w:object w:dxaOrig="4260" w:dyaOrig="999" w14:anchorId="651EBA8B">
          <v:shape id="_x0000_i1066" type="#_x0000_t75" style="width:210pt;height:54pt" o:ole="">
            <v:imagedata r:id="rId87" o:title=""/>
          </v:shape>
          <o:OLEObject Type="Embed" ProgID="Equation.DSMT4" ShapeID="_x0000_i1066" DrawAspect="Content" ObjectID="_1724928390" r:id="rId88"/>
        </w:object>
      </w:r>
    </w:p>
    <w:p w14:paraId="7737621E" w14:textId="77777777" w:rsidR="007E20FE" w:rsidRPr="00043FEA" w:rsidRDefault="007E20FE" w:rsidP="007E20FE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Score Test</w:t>
      </w:r>
    </w:p>
    <w:p w14:paraId="6C3D3DBF" w14:textId="77777777" w:rsidR="007E20FE" w:rsidRDefault="007E20FE" w:rsidP="007E20FE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44"/>
        </w:rPr>
        <w:object w:dxaOrig="5179" w:dyaOrig="999" w14:anchorId="66E74953">
          <v:shape id="_x0000_i1067" type="#_x0000_t75" style="width:258pt;height:48pt" o:ole="">
            <v:imagedata r:id="rId89" o:title=""/>
          </v:shape>
          <o:OLEObject Type="Embed" ProgID="Equation.DSMT4" ShapeID="_x0000_i1067" DrawAspect="Content" ObjectID="_1724928391" r:id="rId90"/>
        </w:object>
      </w:r>
    </w:p>
    <w:p w14:paraId="191BB38D" w14:textId="235AC4D1" w:rsidR="00D1302C" w:rsidRDefault="00D1302C" w:rsidP="007E20FE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7E20FE">
        <w:rPr>
          <w:rFonts w:ascii="Times New Roman" w:eastAsia="標楷體" w:hAnsi="Times New Roman" w:cs="Times New Roman"/>
        </w:rPr>
        <w:t>二階微分</w:t>
      </w:r>
    </w:p>
    <w:p w14:paraId="0415465D" w14:textId="6FE59EFA" w:rsidR="0069062B" w:rsidRPr="007E20FE" w:rsidRDefault="00AA4F85" w:rsidP="0069062B">
      <w:pPr>
        <w:pStyle w:val="a3"/>
        <w:ind w:leftChars="0"/>
        <w:rPr>
          <w:rFonts w:ascii="Times New Roman" w:eastAsia="標楷體" w:hAnsi="Times New Roman" w:cs="Times New Roman"/>
        </w:rPr>
      </w:pPr>
      <w:r w:rsidRPr="00C75C6A">
        <w:rPr>
          <w:position w:val="-52"/>
        </w:rPr>
        <w:object w:dxaOrig="12440" w:dyaOrig="1160" w14:anchorId="05D5A347">
          <v:shape id="_x0000_i1068" type="#_x0000_t75" style="width:624pt;height:60pt" o:ole="">
            <v:imagedata r:id="rId91" o:title=""/>
          </v:shape>
          <o:OLEObject Type="Embed" ProgID="Equation.DSMT4" ShapeID="_x0000_i1068" DrawAspect="Content" ObjectID="_1724928392" r:id="rId92"/>
        </w:object>
      </w:r>
    </w:p>
    <w:p w14:paraId="56C3DB06" w14:textId="69C220C5" w:rsidR="00D1302C" w:rsidRPr="00F54017" w:rsidRDefault="00D1302C" w:rsidP="000611EA">
      <w:pPr>
        <w:rPr>
          <w:rFonts w:ascii="Times New Roman" w:eastAsia="標楷體" w:hAnsi="Times New Roman" w:cs="Times New Roman"/>
        </w:rPr>
      </w:pPr>
    </w:p>
    <w:p w14:paraId="32B654DD" w14:textId="5CA750AA" w:rsidR="00D1302C" w:rsidRDefault="000426EA" w:rsidP="000611EA">
      <w:pPr>
        <w:rPr>
          <w:rFonts w:ascii="Times New Roman" w:eastAsia="標楷體" w:hAnsi="Times New Roman" w:cs="Times New Roman"/>
        </w:rPr>
      </w:pPr>
      <w:r w:rsidRPr="00935B99">
        <w:rPr>
          <w:rFonts w:ascii="Times New Roman" w:eastAsia="標楷體" w:hAnsi="Times New Roman" w:cs="Times New Roman"/>
          <w:position w:val="-30"/>
        </w:rPr>
        <w:object w:dxaOrig="8640" w:dyaOrig="720" w14:anchorId="42D841D8">
          <v:shape id="_x0000_i1069" type="#_x0000_t75" style="width:6in;height:36pt" o:ole="">
            <v:imagedata r:id="rId93" o:title=""/>
          </v:shape>
          <o:OLEObject Type="Embed" ProgID="Equation.DSMT4" ShapeID="_x0000_i1069" DrawAspect="Content" ObjectID="_1724928393" r:id="rId94"/>
        </w:object>
      </w:r>
    </w:p>
    <w:p w14:paraId="414D2996" w14:textId="4C1D1538" w:rsidR="00592112" w:rsidRPr="00F54017" w:rsidRDefault="00D13488" w:rsidP="000611EA">
      <w:pPr>
        <w:rPr>
          <w:rFonts w:ascii="Times New Roman" w:eastAsia="標楷體" w:hAnsi="Times New Roman" w:cs="Times New Roman"/>
        </w:rPr>
      </w:pPr>
      <w:r w:rsidRPr="00D13488">
        <w:rPr>
          <w:rFonts w:ascii="Times New Roman" w:eastAsia="標楷體" w:hAnsi="Times New Roman" w:cs="Times New Roman"/>
          <w:position w:val="-30"/>
        </w:rPr>
        <w:object w:dxaOrig="9620" w:dyaOrig="720" w14:anchorId="4841398E">
          <v:shape id="_x0000_i1070" type="#_x0000_t75" style="width:480pt;height:36pt" o:ole="">
            <v:imagedata r:id="rId95" o:title=""/>
          </v:shape>
          <o:OLEObject Type="Embed" ProgID="Equation.DSMT4" ShapeID="_x0000_i1070" DrawAspect="Content" ObjectID="_1724928394" r:id="rId96"/>
        </w:object>
      </w:r>
    </w:p>
    <w:p w14:paraId="764565F6" w14:textId="286F8162" w:rsidR="00F93920" w:rsidRPr="00F54017" w:rsidRDefault="00E90965" w:rsidP="000611EA">
      <w:pPr>
        <w:rPr>
          <w:rFonts w:ascii="Times New Roman" w:eastAsia="標楷體" w:hAnsi="Times New Roman" w:cs="Times New Roman"/>
        </w:rPr>
      </w:pPr>
      <w:r w:rsidRPr="00E90965">
        <w:rPr>
          <w:rFonts w:ascii="Times New Roman" w:eastAsia="標楷體" w:hAnsi="Times New Roman" w:cs="Times New Roman"/>
          <w:position w:val="-30"/>
        </w:rPr>
        <w:object w:dxaOrig="9080" w:dyaOrig="720" w14:anchorId="7D62DB99">
          <v:shape id="_x0000_i1071" type="#_x0000_t75" style="width:456pt;height:36pt" o:ole="">
            <v:imagedata r:id="rId97" o:title=""/>
          </v:shape>
          <o:OLEObject Type="Embed" ProgID="Equation.DSMT4" ShapeID="_x0000_i1071" DrawAspect="Content" ObjectID="_1724928395" r:id="rId98"/>
        </w:object>
      </w:r>
    </w:p>
    <w:p w14:paraId="17E27A67" w14:textId="7DEC7067" w:rsidR="00D1302C" w:rsidRPr="00F54017" w:rsidRDefault="00E61E24" w:rsidP="000611EA">
      <w:pPr>
        <w:rPr>
          <w:rFonts w:ascii="Times New Roman" w:eastAsia="標楷體" w:hAnsi="Times New Roman" w:cs="Times New Roman"/>
        </w:rPr>
      </w:pPr>
      <w:r w:rsidRPr="00E61E24">
        <w:rPr>
          <w:rFonts w:ascii="Times New Roman" w:eastAsia="標楷體" w:hAnsi="Times New Roman" w:cs="Times New Roman"/>
          <w:position w:val="-30"/>
        </w:rPr>
        <w:object w:dxaOrig="9120" w:dyaOrig="720" w14:anchorId="425A0DBD">
          <v:shape id="_x0000_i1072" type="#_x0000_t75" style="width:456pt;height:36pt" o:ole="">
            <v:imagedata r:id="rId99" o:title=""/>
          </v:shape>
          <o:OLEObject Type="Embed" ProgID="Equation.DSMT4" ShapeID="_x0000_i1072" DrawAspect="Content" ObjectID="_1724928396" r:id="rId100"/>
        </w:object>
      </w:r>
    </w:p>
    <w:p w14:paraId="1FD81E84" w14:textId="0C077521" w:rsidR="00D1302C" w:rsidRPr="00F54017" w:rsidRDefault="00E61E24" w:rsidP="000611EA">
      <w:pPr>
        <w:rPr>
          <w:rFonts w:ascii="Times New Roman" w:eastAsia="標楷體" w:hAnsi="Times New Roman" w:cs="Times New Roman"/>
        </w:rPr>
      </w:pPr>
      <w:r w:rsidRPr="00BB3714">
        <w:rPr>
          <w:rFonts w:ascii="Times New Roman" w:eastAsia="標楷體" w:hAnsi="Times New Roman" w:cs="Times New Roman"/>
          <w:position w:val="-30"/>
        </w:rPr>
        <w:object w:dxaOrig="7339" w:dyaOrig="720" w14:anchorId="548F7E82">
          <v:shape id="_x0000_i1073" type="#_x0000_t75" style="width:372pt;height:36pt" o:ole="">
            <v:imagedata r:id="rId101" o:title=""/>
          </v:shape>
          <o:OLEObject Type="Embed" ProgID="Equation.DSMT4" ShapeID="_x0000_i1073" DrawAspect="Content" ObjectID="_1724928397" r:id="rId102"/>
        </w:object>
      </w:r>
    </w:p>
    <w:p w14:paraId="30225917" w14:textId="553339C6" w:rsidR="00287A18" w:rsidRPr="00F54017" w:rsidRDefault="00E4300D" w:rsidP="000611EA">
      <w:pPr>
        <w:rPr>
          <w:rFonts w:ascii="Times New Roman" w:eastAsia="標楷體" w:hAnsi="Times New Roman" w:cs="Times New Roman"/>
        </w:rPr>
      </w:pPr>
      <w:r w:rsidRPr="00E4300D">
        <w:rPr>
          <w:rFonts w:ascii="Times New Roman" w:eastAsia="標楷體" w:hAnsi="Times New Roman" w:cs="Times New Roman"/>
          <w:position w:val="-30"/>
        </w:rPr>
        <w:object w:dxaOrig="7440" w:dyaOrig="720" w14:anchorId="0D1AEBF1">
          <v:shape id="_x0000_i1074" type="#_x0000_t75" style="width:366pt;height:36pt" o:ole="">
            <v:imagedata r:id="rId103" o:title=""/>
          </v:shape>
          <o:OLEObject Type="Embed" ProgID="Equation.DSMT4" ShapeID="_x0000_i1074" DrawAspect="Content" ObjectID="_1724928398" r:id="rId104"/>
        </w:object>
      </w:r>
    </w:p>
    <w:p w14:paraId="41177390" w14:textId="761A9BBA" w:rsidR="00D1302C" w:rsidRDefault="00E4300D" w:rsidP="000611EA">
      <w:pPr>
        <w:rPr>
          <w:rFonts w:ascii="Times New Roman" w:eastAsia="標楷體" w:hAnsi="Times New Roman" w:cs="Times New Roman"/>
        </w:rPr>
      </w:pPr>
      <w:r w:rsidRPr="004B3B78">
        <w:rPr>
          <w:rFonts w:ascii="Times New Roman" w:eastAsia="標楷體" w:hAnsi="Times New Roman" w:cs="Times New Roman"/>
          <w:position w:val="-30"/>
        </w:rPr>
        <w:object w:dxaOrig="8460" w:dyaOrig="720" w14:anchorId="18EE2EEB">
          <v:shape id="_x0000_i1075" type="#_x0000_t75" style="width:420pt;height:36pt" o:ole="">
            <v:imagedata r:id="rId105" o:title=""/>
          </v:shape>
          <o:OLEObject Type="Embed" ProgID="Equation.DSMT4" ShapeID="_x0000_i1075" DrawAspect="Content" ObjectID="_1724928399" r:id="rId106"/>
        </w:object>
      </w:r>
    </w:p>
    <w:p w14:paraId="6A21768B" w14:textId="056FEFD6" w:rsidR="004B3B78" w:rsidRPr="00F54017" w:rsidRDefault="009564F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80" w:dyaOrig="720" w14:anchorId="20CDAAE8">
          <v:shape id="_x0000_i1076" type="#_x0000_t75" style="width:60pt;height:36pt" o:ole="">
            <v:imagedata r:id="rId107" o:title=""/>
          </v:shape>
          <o:OLEObject Type="Embed" ProgID="Equation.DSMT4" ShapeID="_x0000_i1076" DrawAspect="Content" ObjectID="_1724928400" r:id="rId108"/>
        </w:object>
      </w:r>
    </w:p>
    <w:p w14:paraId="3BB92B56" w14:textId="10725DF9" w:rsidR="00D1302C" w:rsidRPr="00F54017" w:rsidRDefault="009564F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40" w:dyaOrig="720" w14:anchorId="048ABBFA">
          <v:shape id="_x0000_i1077" type="#_x0000_t75" style="width:60pt;height:36pt" o:ole="">
            <v:imagedata r:id="rId109" o:title=""/>
          </v:shape>
          <o:OLEObject Type="Embed" ProgID="Equation.DSMT4" ShapeID="_x0000_i1077" DrawAspect="Content" ObjectID="_1724928401" r:id="rId110"/>
        </w:object>
      </w:r>
    </w:p>
    <w:p w14:paraId="18EF94AA" w14:textId="76E25526" w:rsidR="00797CA6" w:rsidRPr="00F54017" w:rsidRDefault="009564F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60" w:dyaOrig="720" w14:anchorId="3A26FF8C">
          <v:shape id="_x0000_i1078" type="#_x0000_t75" style="width:192pt;height:36pt" o:ole="">
            <v:imagedata r:id="rId111" o:title=""/>
          </v:shape>
          <o:OLEObject Type="Embed" ProgID="Equation.DSMT4" ShapeID="_x0000_i1078" DrawAspect="Content" ObjectID="_1724928402" r:id="rId112"/>
        </w:object>
      </w:r>
    </w:p>
    <w:p w14:paraId="49C05BC8" w14:textId="3F67874D" w:rsidR="00D1302C" w:rsidRPr="00F54017" w:rsidRDefault="008D4911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40" w:dyaOrig="720" w14:anchorId="595A07B0">
          <v:shape id="_x0000_i1079" type="#_x0000_t75" style="width:192pt;height:36pt" o:ole="">
            <v:imagedata r:id="rId113" o:title=""/>
          </v:shape>
          <o:OLEObject Type="Embed" ProgID="Equation.DSMT4" ShapeID="_x0000_i1079" DrawAspect="Content" ObjectID="_1724928403" r:id="rId114"/>
        </w:object>
      </w:r>
    </w:p>
    <w:p w14:paraId="3CD1EB99" w14:textId="1E0C3733" w:rsidR="00DE17ED" w:rsidRDefault="008D4911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460" w:dyaOrig="720" w14:anchorId="5C4812DD">
          <v:shape id="_x0000_i1080" type="#_x0000_t75" style="width:174pt;height:36pt" o:ole="">
            <v:imagedata r:id="rId115" o:title=""/>
          </v:shape>
          <o:OLEObject Type="Embed" ProgID="Equation.DSMT4" ShapeID="_x0000_i1080" DrawAspect="Content" ObjectID="_1724928404" r:id="rId116"/>
        </w:object>
      </w:r>
    </w:p>
    <w:p w14:paraId="47C050B2" w14:textId="4E056B33" w:rsidR="00813CA5" w:rsidRPr="00F54017" w:rsidRDefault="00C0674F" w:rsidP="00813CA5">
      <w:pPr>
        <w:rPr>
          <w:rFonts w:ascii="Times New Roman" w:eastAsia="標楷體" w:hAnsi="Times New Roman" w:cs="Times New Roman"/>
        </w:rPr>
      </w:pPr>
      <w:r w:rsidRPr="001C4B4B">
        <w:rPr>
          <w:rFonts w:ascii="Times New Roman" w:eastAsia="標楷體" w:hAnsi="Times New Roman" w:cs="Times New Roman"/>
          <w:position w:val="-30"/>
        </w:rPr>
        <w:object w:dxaOrig="9440" w:dyaOrig="720" w14:anchorId="3DBB152A">
          <v:shape id="_x0000_i1081" type="#_x0000_t75" style="width:468pt;height:36pt" o:ole="">
            <v:imagedata r:id="rId117" o:title=""/>
          </v:shape>
          <o:OLEObject Type="Embed" ProgID="Equation.DSMT4" ShapeID="_x0000_i1081" DrawAspect="Content" ObjectID="_1724928405" r:id="rId118"/>
        </w:object>
      </w:r>
    </w:p>
    <w:p w14:paraId="37E4965B" w14:textId="24180A19" w:rsidR="00813CA5" w:rsidRPr="00F54017" w:rsidRDefault="001F5E76" w:rsidP="00813CA5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6979" w:dyaOrig="720" w14:anchorId="4D27C054">
          <v:shape id="_x0000_i1082" type="#_x0000_t75" style="width:354pt;height:36pt" o:ole="">
            <v:imagedata r:id="rId119" o:title=""/>
          </v:shape>
          <o:OLEObject Type="Embed" ProgID="Equation.DSMT4" ShapeID="_x0000_i1082" DrawAspect="Content" ObjectID="_1724928406" r:id="rId120"/>
        </w:object>
      </w:r>
    </w:p>
    <w:p w14:paraId="5768E4CB" w14:textId="61DC3DBE" w:rsidR="00813CA5" w:rsidRPr="00F54017" w:rsidRDefault="001F5E76" w:rsidP="00813CA5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519" w:dyaOrig="720" w14:anchorId="090A28B7">
          <v:shape id="_x0000_i1083" type="#_x0000_t75" style="width:174pt;height:36pt" o:ole="">
            <v:imagedata r:id="rId121" o:title=""/>
          </v:shape>
          <o:OLEObject Type="Embed" ProgID="Equation.DSMT4" ShapeID="_x0000_i1083" DrawAspect="Content" ObjectID="_1724928407" r:id="rId122"/>
        </w:object>
      </w:r>
    </w:p>
    <w:p w14:paraId="6E1E2160" w14:textId="20D8F0BF" w:rsidR="00813CA5" w:rsidRPr="00F54017" w:rsidRDefault="001F5E76" w:rsidP="00813CA5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900" w:dyaOrig="720" w14:anchorId="65C8B1EB">
          <v:shape id="_x0000_i1084" type="#_x0000_t75" style="width:198pt;height:36pt" o:ole="">
            <v:imagedata r:id="rId123" o:title=""/>
          </v:shape>
          <o:OLEObject Type="Embed" ProgID="Equation.DSMT4" ShapeID="_x0000_i1084" DrawAspect="Content" ObjectID="_1724928408" r:id="rId124"/>
        </w:object>
      </w:r>
    </w:p>
    <w:p w14:paraId="0C268B4F" w14:textId="35AE6CFB" w:rsidR="00813CA5" w:rsidRPr="00F54017" w:rsidRDefault="0038589F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940" w:dyaOrig="720" w14:anchorId="5F5E8279">
          <v:shape id="_x0000_i1085" type="#_x0000_t75" style="width:198pt;height:36pt" o:ole="">
            <v:imagedata r:id="rId125" o:title=""/>
          </v:shape>
          <o:OLEObject Type="Embed" ProgID="Equation.DSMT4" ShapeID="_x0000_i1085" DrawAspect="Content" ObjectID="_1724928409" r:id="rId126"/>
        </w:object>
      </w:r>
    </w:p>
    <w:p w14:paraId="376EFCD6" w14:textId="4072ED81" w:rsidR="00CA4E64" w:rsidRPr="00F54017" w:rsidRDefault="001516D6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8900" w:dyaOrig="720" w14:anchorId="6DE5C8AC">
          <v:shape id="_x0000_i1086" type="#_x0000_t75" style="width:450pt;height:36pt" o:ole="">
            <v:imagedata r:id="rId127" o:title=""/>
          </v:shape>
          <o:OLEObject Type="Embed" ProgID="Equation.DSMT4" ShapeID="_x0000_i1086" DrawAspect="Content" ObjectID="_1724928410" r:id="rId128"/>
        </w:object>
      </w:r>
    </w:p>
    <w:p w14:paraId="01A2331A" w14:textId="36ED2F1F" w:rsidR="00CA4E64" w:rsidRPr="00F54017" w:rsidRDefault="001516D6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40" w:dyaOrig="720" w14:anchorId="26D89D99">
          <v:shape id="_x0000_i1087" type="#_x0000_t75" style="width:54pt;height:36pt" o:ole="">
            <v:imagedata r:id="rId129" o:title=""/>
          </v:shape>
          <o:OLEObject Type="Embed" ProgID="Equation.DSMT4" ShapeID="_x0000_i1087" DrawAspect="Content" ObjectID="_1724928411" r:id="rId130"/>
        </w:object>
      </w:r>
    </w:p>
    <w:p w14:paraId="738DE3D1" w14:textId="645D8892" w:rsidR="00D1302C" w:rsidRPr="00F54017" w:rsidRDefault="001516D6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40" w:dyaOrig="720" w14:anchorId="0CF4EBA8">
          <v:shape id="_x0000_i1088" type="#_x0000_t75" style="width:192pt;height:36pt" o:ole="">
            <v:imagedata r:id="rId131" o:title=""/>
          </v:shape>
          <o:OLEObject Type="Embed" ProgID="Equation.DSMT4" ShapeID="_x0000_i1088" DrawAspect="Content" ObjectID="_1724928412" r:id="rId132"/>
        </w:object>
      </w:r>
    </w:p>
    <w:p w14:paraId="41BDC28D" w14:textId="317845E9" w:rsidR="00982E53" w:rsidRPr="00F54017" w:rsidRDefault="00DD4F2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900" w:dyaOrig="720" w14:anchorId="41031EB8">
          <v:shape id="_x0000_i1089" type="#_x0000_t75" style="width:198pt;height:36pt" o:ole="">
            <v:imagedata r:id="rId133" o:title=""/>
          </v:shape>
          <o:OLEObject Type="Embed" ProgID="Equation.DSMT4" ShapeID="_x0000_i1089" DrawAspect="Content" ObjectID="_1724928413" r:id="rId134"/>
        </w:object>
      </w:r>
    </w:p>
    <w:p w14:paraId="2569B2CD" w14:textId="705CCCD3" w:rsidR="00D1302C" w:rsidRPr="00F54017" w:rsidRDefault="00DD4F2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8940" w:dyaOrig="720" w14:anchorId="1A09BA73">
          <v:shape id="_x0000_i1090" type="#_x0000_t75" style="width:450pt;height:36pt" o:ole="">
            <v:imagedata r:id="rId135" o:title=""/>
          </v:shape>
          <o:OLEObject Type="Embed" ProgID="Equation.DSMT4" ShapeID="_x0000_i1090" DrawAspect="Content" ObjectID="_1724928414" r:id="rId136"/>
        </w:object>
      </w:r>
    </w:p>
    <w:p w14:paraId="5AF507B0" w14:textId="52CEC1B8" w:rsidR="00DC1BE8" w:rsidRPr="00F54017" w:rsidRDefault="00831E29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40" w:dyaOrig="720" w14:anchorId="0534BFAF">
          <v:shape id="_x0000_i1091" type="#_x0000_t75" style="width:192pt;height:36pt" o:ole="">
            <v:imagedata r:id="rId137" o:title=""/>
          </v:shape>
          <o:OLEObject Type="Embed" ProgID="Equation.DSMT4" ShapeID="_x0000_i1091" DrawAspect="Content" ObjectID="_1724928415" r:id="rId138"/>
        </w:object>
      </w:r>
    </w:p>
    <w:p w14:paraId="0E7C9CBC" w14:textId="264A0097" w:rsidR="001950BD" w:rsidRPr="00F54017" w:rsidRDefault="000A7DF5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460" w:dyaOrig="720" w14:anchorId="5D95A014">
          <v:shape id="_x0000_i1092" type="#_x0000_t75" style="width:174pt;height:36pt" o:ole="">
            <v:imagedata r:id="rId139" o:title=""/>
          </v:shape>
          <o:OLEObject Type="Embed" ProgID="Equation.DSMT4" ShapeID="_x0000_i1092" DrawAspect="Content" ObjectID="_1724928416" r:id="rId140"/>
        </w:object>
      </w:r>
    </w:p>
    <w:p w14:paraId="62FD2F46" w14:textId="45F3F8A5" w:rsidR="00D1302C" w:rsidRPr="00F54017" w:rsidRDefault="00D2039B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7160" w:dyaOrig="720" w14:anchorId="5B497A95">
          <v:shape id="_x0000_i1093" type="#_x0000_t75" style="width:5in;height:36pt" o:ole="">
            <v:imagedata r:id="rId141" o:title=""/>
          </v:shape>
          <o:OLEObject Type="Embed" ProgID="Equation.DSMT4" ShapeID="_x0000_i1093" DrawAspect="Content" ObjectID="_1724928417" r:id="rId142"/>
        </w:object>
      </w:r>
    </w:p>
    <w:p w14:paraId="532D6DE9" w14:textId="53515CE8" w:rsidR="00652940" w:rsidRPr="00F54017" w:rsidRDefault="00DC6FDE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20" w:dyaOrig="720" w14:anchorId="10DE71F1">
          <v:shape id="_x0000_i1094" type="#_x0000_t75" style="width:54pt;height:36pt" o:ole="">
            <v:imagedata r:id="rId143" o:title=""/>
          </v:shape>
          <o:OLEObject Type="Embed" ProgID="Equation.DSMT4" ShapeID="_x0000_i1094" DrawAspect="Content" ObjectID="_1724928418" r:id="rId144"/>
        </w:object>
      </w:r>
    </w:p>
    <w:p w14:paraId="6721ABE8" w14:textId="103C9819" w:rsidR="00652940" w:rsidRPr="00F54017" w:rsidRDefault="00D2039B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7260" w:dyaOrig="720" w14:anchorId="53D14B18">
          <v:shape id="_x0000_i1095" type="#_x0000_t75" style="width:366pt;height:36pt" o:ole="">
            <v:imagedata r:id="rId145" o:title=""/>
          </v:shape>
          <o:OLEObject Type="Embed" ProgID="Equation.DSMT4" ShapeID="_x0000_i1095" DrawAspect="Content" ObjectID="_1724928419" r:id="rId146"/>
        </w:object>
      </w:r>
    </w:p>
    <w:p w14:paraId="260B713D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費雪矩陣</w:t>
      </w:r>
      <w:r w:rsidRPr="00F54017">
        <w:rPr>
          <w:rFonts w:ascii="Times New Roman" w:eastAsia="標楷體" w:hAnsi="Times New Roman" w:cs="Times New Roman"/>
        </w:rPr>
        <w:t>I</w:t>
      </w:r>
    </w:p>
    <w:p w14:paraId="2003FEB7" w14:textId="35254F3B" w:rsidR="00D1302C" w:rsidRPr="00F54017" w:rsidRDefault="00F93F9D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5840" w:dyaOrig="380" w14:anchorId="2CF095C6">
          <v:shape id="_x0000_i1096" type="#_x0000_t75" style="width:294pt;height:12pt" o:ole="">
            <v:imagedata r:id="rId147" o:title=""/>
          </v:shape>
          <o:OLEObject Type="Embed" ProgID="Equation.DSMT4" ShapeID="_x0000_i1096" DrawAspect="Content" ObjectID="_1724928420" r:id="rId148"/>
        </w:object>
      </w:r>
    </w:p>
    <w:p w14:paraId="544F65E1" w14:textId="37C3862C" w:rsidR="00D1302C" w:rsidRDefault="008D1FE2" w:rsidP="00D1302C">
      <w:pPr>
        <w:pStyle w:val="MTDisplayEquation"/>
        <w:rPr>
          <w:rFonts w:ascii="Times New Roman" w:eastAsia="標楷體" w:hAnsi="Times New Roman" w:cs="Times New Roman"/>
        </w:rPr>
      </w:pPr>
      <w:r w:rsidRPr="008D1FE2">
        <w:rPr>
          <w:rFonts w:ascii="Times New Roman" w:eastAsia="標楷體" w:hAnsi="Times New Roman" w:cs="Times New Roman"/>
          <w:position w:val="-128"/>
        </w:rPr>
        <w:object w:dxaOrig="13580" w:dyaOrig="2680" w14:anchorId="24AE9922">
          <v:shape id="_x0000_i1097" type="#_x0000_t75" style="width:678pt;height:126pt" o:ole="">
            <v:imagedata r:id="rId149" o:title=""/>
          </v:shape>
          <o:OLEObject Type="Embed" ProgID="Equation.DSMT4" ShapeID="_x0000_i1097" DrawAspect="Content" ObjectID="_1724928421" r:id="rId150"/>
        </w:object>
      </w:r>
    </w:p>
    <w:p w14:paraId="6EC1516C" w14:textId="1B09F0F5" w:rsidR="00B15C08" w:rsidRPr="00B15C08" w:rsidRDefault="00B15C08" w:rsidP="00B15C08">
      <w:pPr>
        <w:rPr>
          <w:rFonts w:hint="eastAsia"/>
        </w:rPr>
      </w:pPr>
      <w:r>
        <w:rPr>
          <w:color w:val="ED7D31" w:themeColor="accent2"/>
        </w:rPr>
        <w:t>Sum(</w:t>
      </w:r>
      <w:r w:rsidR="00E64B77">
        <w:rPr>
          <w:rFonts w:hint="eastAsia"/>
          <w:color w:val="ED7D31" w:themeColor="accent2"/>
        </w:rPr>
        <w:t>t</w:t>
      </w:r>
      <w:r w:rsidR="00E64B77">
        <w:rPr>
          <w:color w:val="ED7D31" w:themeColor="accent2"/>
        </w:rPr>
        <w:t>m)</w:t>
      </w:r>
    </w:p>
    <w:p w14:paraId="76726852" w14:textId="51EE308C" w:rsidR="00E64B77" w:rsidRDefault="00745808" w:rsidP="00EC4632">
      <w:pPr>
        <w:pStyle w:val="MTDisplayEquation"/>
        <w:rPr>
          <w:rFonts w:ascii="Times New Roman" w:eastAsia="標楷體" w:hAnsi="Times New Roman" w:cs="Times New Roman"/>
        </w:rPr>
      </w:pPr>
      <w:r w:rsidRPr="00745808">
        <w:rPr>
          <w:rFonts w:ascii="Times New Roman" w:eastAsia="標楷體" w:hAnsi="Times New Roman" w:cs="Times New Roman"/>
          <w:position w:val="-66"/>
        </w:rPr>
        <w:object w:dxaOrig="9540" w:dyaOrig="1820" w14:anchorId="59357CC6">
          <v:shape id="_x0000_i1098" type="#_x0000_t75" style="width:474pt;height:84pt" o:ole="">
            <v:imagedata r:id="rId151" o:title=""/>
          </v:shape>
          <o:OLEObject Type="Embed" ProgID="Equation.DSMT4" ShapeID="_x0000_i1098" DrawAspect="Content" ObjectID="_1724928422" r:id="rId152"/>
        </w:object>
      </w:r>
    </w:p>
    <w:p w14:paraId="77E7A982" w14:textId="772E71EF" w:rsidR="00EC4632" w:rsidRPr="00EC4632" w:rsidRDefault="006E45CC" w:rsidP="00EC4632">
      <w:pPr>
        <w:rPr>
          <w:rFonts w:hint="eastAsia"/>
        </w:rPr>
      </w:pPr>
      <w:r>
        <w:rPr>
          <w:color w:val="ED7D31" w:themeColor="accent2"/>
        </w:rPr>
        <w:t>t</w:t>
      </w:r>
      <w:r w:rsidR="00EC4632">
        <w:rPr>
          <w:color w:val="ED7D31" w:themeColor="accent2"/>
        </w:rPr>
        <w:t>m</w:t>
      </w:r>
      <w:r w:rsidR="00EC4632">
        <w:rPr>
          <w:color w:val="ED7D31" w:themeColor="accent2"/>
        </w:rPr>
        <w:t>[0]+tm[5]+tm[</w:t>
      </w:r>
      <w:r>
        <w:rPr>
          <w:color w:val="ED7D31" w:themeColor="accent2"/>
        </w:rPr>
        <w:t>6</w:t>
      </w:r>
      <w:r w:rsidR="00EC4632">
        <w:rPr>
          <w:color w:val="ED7D31" w:themeColor="accent2"/>
        </w:rPr>
        <w:t>]</w:t>
      </w:r>
    </w:p>
    <w:p w14:paraId="0A3C86E1" w14:textId="116A6D0C" w:rsidR="00E96AD4" w:rsidRDefault="00F60ED1" w:rsidP="00E96AD4">
      <w:pPr>
        <w:rPr>
          <w:rFonts w:ascii="Times New Roman" w:eastAsia="標楷體" w:hAnsi="Times New Roman" w:cs="Times New Roman"/>
        </w:rPr>
      </w:pPr>
      <w:r w:rsidRPr="00924B2C">
        <w:rPr>
          <w:rFonts w:ascii="Times New Roman" w:eastAsia="標楷體" w:hAnsi="Times New Roman" w:cs="Times New Roman"/>
          <w:position w:val="-66"/>
        </w:rPr>
        <w:object w:dxaOrig="10500" w:dyaOrig="1820" w14:anchorId="4F0F1EFC">
          <v:shape id="_x0000_i1099" type="#_x0000_t75" style="width:528pt;height:84pt" o:ole="">
            <v:imagedata r:id="rId153" o:title=""/>
          </v:shape>
          <o:OLEObject Type="Embed" ProgID="Equation.DSMT4" ShapeID="_x0000_i1099" DrawAspect="Content" ObjectID="_1724928423" r:id="rId154"/>
        </w:object>
      </w:r>
    </w:p>
    <w:p w14:paraId="61366323" w14:textId="75BB52BB" w:rsidR="006E45CC" w:rsidRPr="00E96AD4" w:rsidRDefault="006E45CC" w:rsidP="00E96AD4">
      <w:r>
        <w:rPr>
          <w:color w:val="ED7D31" w:themeColor="accent2"/>
        </w:rPr>
        <w:t>tm[</w:t>
      </w:r>
      <w:r>
        <w:rPr>
          <w:color w:val="ED7D31" w:themeColor="accent2"/>
        </w:rPr>
        <w:t>2</w:t>
      </w:r>
      <w:r>
        <w:rPr>
          <w:color w:val="ED7D31" w:themeColor="accent2"/>
        </w:rPr>
        <w:t>]+tm[</w:t>
      </w:r>
      <w:r w:rsidR="006476A1">
        <w:rPr>
          <w:color w:val="ED7D31" w:themeColor="accent2"/>
        </w:rPr>
        <w:t>4</w:t>
      </w:r>
      <w:r>
        <w:rPr>
          <w:color w:val="ED7D31" w:themeColor="accent2"/>
        </w:rPr>
        <w:t>]+tm[</w:t>
      </w:r>
      <w:r w:rsidR="006476A1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12F61159" w14:textId="21978A81" w:rsidR="00D1302C" w:rsidRDefault="00BC24CD" w:rsidP="00D1302C">
      <w:pPr>
        <w:pStyle w:val="MTDisplayEquation"/>
        <w:rPr>
          <w:rFonts w:ascii="Times New Roman" w:eastAsia="標楷體" w:hAnsi="Times New Roman" w:cs="Times New Roman"/>
        </w:rPr>
      </w:pPr>
      <w:r w:rsidRPr="00924B2C">
        <w:rPr>
          <w:rFonts w:ascii="Times New Roman" w:eastAsia="標楷體" w:hAnsi="Times New Roman" w:cs="Times New Roman"/>
          <w:position w:val="-52"/>
        </w:rPr>
        <w:object w:dxaOrig="12080" w:dyaOrig="1160" w14:anchorId="7400A672">
          <v:shape id="_x0000_i1100" type="#_x0000_t75" style="width:612pt;height:54pt" o:ole="">
            <v:imagedata r:id="rId155" o:title=""/>
          </v:shape>
          <o:OLEObject Type="Embed" ProgID="Equation.DSMT4" ShapeID="_x0000_i1100" DrawAspect="Content" ObjectID="_1724928424" r:id="rId156"/>
        </w:object>
      </w:r>
    </w:p>
    <w:p w14:paraId="75B1EC1E" w14:textId="6CFC7911" w:rsidR="006476A1" w:rsidRPr="006476A1" w:rsidRDefault="006476A1" w:rsidP="006476A1">
      <w:pPr>
        <w:rPr>
          <w:rFonts w:hint="eastAsia"/>
        </w:rPr>
      </w:pPr>
      <w:r>
        <w:rPr>
          <w:color w:val="ED7D31" w:themeColor="accent2"/>
        </w:rPr>
        <w:t>tm[</w:t>
      </w:r>
      <w:r>
        <w:rPr>
          <w:color w:val="ED7D31" w:themeColor="accent2"/>
        </w:rPr>
        <w:t>1</w:t>
      </w:r>
      <w:r>
        <w:rPr>
          <w:color w:val="ED7D31" w:themeColor="accent2"/>
        </w:rPr>
        <w:t>]+tm[</w:t>
      </w:r>
      <w:r w:rsidR="001408C4">
        <w:rPr>
          <w:color w:val="ED7D31" w:themeColor="accent2"/>
        </w:rPr>
        <w:t>4</w:t>
      </w:r>
      <w:r>
        <w:rPr>
          <w:color w:val="ED7D31" w:themeColor="accent2"/>
        </w:rPr>
        <w:t>]+tm[</w:t>
      </w:r>
      <w:r w:rsidR="001408C4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22D91C80" w14:textId="1206D2B8" w:rsidR="00726E04" w:rsidRDefault="004F1FAF" w:rsidP="00726E04">
      <w:pPr>
        <w:rPr>
          <w:rFonts w:ascii="Times New Roman" w:eastAsia="標楷體" w:hAnsi="Times New Roman" w:cs="Times New Roman"/>
        </w:rPr>
      </w:pPr>
      <w:r w:rsidRPr="00AC72CA">
        <w:rPr>
          <w:rFonts w:ascii="Times New Roman" w:eastAsia="標楷體" w:hAnsi="Times New Roman" w:cs="Times New Roman"/>
          <w:position w:val="-52"/>
        </w:rPr>
        <w:object w:dxaOrig="11880" w:dyaOrig="1160" w14:anchorId="7E272C05">
          <v:shape id="_x0000_i1101" type="#_x0000_t75" style="width:600pt;height:54pt" o:ole="">
            <v:imagedata r:id="rId157" o:title=""/>
          </v:shape>
          <o:OLEObject Type="Embed" ProgID="Equation.DSMT4" ShapeID="_x0000_i1101" DrawAspect="Content" ObjectID="_1724928425" r:id="rId158"/>
        </w:object>
      </w:r>
    </w:p>
    <w:p w14:paraId="7CF0F9CB" w14:textId="7A25DAAD" w:rsidR="001408C4" w:rsidRPr="00F54017" w:rsidRDefault="001408C4" w:rsidP="00726E04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tm[</w:t>
      </w:r>
      <w:r>
        <w:rPr>
          <w:color w:val="ED7D31" w:themeColor="accent2"/>
        </w:rPr>
        <w:t>2</w:t>
      </w:r>
      <w:r>
        <w:rPr>
          <w:color w:val="ED7D31" w:themeColor="accent2"/>
        </w:rPr>
        <w:t>]+tm[5]+tm[</w:t>
      </w:r>
      <w:r w:rsidR="00421ACC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05045130" w14:textId="62F631B1" w:rsidR="00D1302C" w:rsidRDefault="00017626" w:rsidP="00D1302C">
      <w:pPr>
        <w:pStyle w:val="MTDisplayEquation"/>
        <w:rPr>
          <w:rFonts w:ascii="Times New Roman" w:eastAsia="標楷體" w:hAnsi="Times New Roman" w:cs="Times New Roman"/>
        </w:rPr>
      </w:pPr>
      <w:r w:rsidRPr="00017626">
        <w:rPr>
          <w:rFonts w:ascii="Times New Roman" w:eastAsia="標楷體" w:hAnsi="Times New Roman" w:cs="Times New Roman"/>
          <w:position w:val="-70"/>
        </w:rPr>
        <w:object w:dxaOrig="8020" w:dyaOrig="1860" w14:anchorId="57FE608B">
          <v:shape id="_x0000_i1102" type="#_x0000_t75" style="width:408pt;height:90pt" o:ole="">
            <v:imagedata r:id="rId159" o:title=""/>
          </v:shape>
          <o:OLEObject Type="Embed" ProgID="Equation.DSMT4" ShapeID="_x0000_i1102" DrawAspect="Content" ObjectID="_1724928426" r:id="rId160"/>
        </w:object>
      </w:r>
    </w:p>
    <w:p w14:paraId="3D2DDCF0" w14:textId="323D0962" w:rsidR="00421ACC" w:rsidRPr="00421ACC" w:rsidRDefault="00F64B5F" w:rsidP="00421ACC">
      <w:pPr>
        <w:rPr>
          <w:rFonts w:hint="eastAsia"/>
        </w:rPr>
      </w:pPr>
      <w:r>
        <w:rPr>
          <w:color w:val="ED7D31" w:themeColor="accent2"/>
        </w:rPr>
        <w:t>Sum(tm[3:6])</w:t>
      </w:r>
    </w:p>
    <w:p w14:paraId="33EE4E6E" w14:textId="04F08E70" w:rsidR="008C69E9" w:rsidRDefault="00017626" w:rsidP="008C69E9">
      <w:pPr>
        <w:rPr>
          <w:rFonts w:ascii="Times New Roman" w:eastAsia="標楷體" w:hAnsi="Times New Roman" w:cs="Times New Roman"/>
        </w:rPr>
      </w:pPr>
      <w:r w:rsidRPr="00315BE1">
        <w:rPr>
          <w:rFonts w:ascii="Times New Roman" w:eastAsia="標楷體" w:hAnsi="Times New Roman" w:cs="Times New Roman"/>
          <w:position w:val="-54"/>
        </w:rPr>
        <w:object w:dxaOrig="10219" w:dyaOrig="1200" w14:anchorId="5843ADD2">
          <v:shape id="_x0000_i1103" type="#_x0000_t75" style="width:510pt;height:60pt" o:ole="">
            <v:imagedata r:id="rId161" o:title=""/>
          </v:shape>
          <o:OLEObject Type="Embed" ProgID="Equation.DSMT4" ShapeID="_x0000_i1103" DrawAspect="Content" ObjectID="_1724928427" r:id="rId162"/>
        </w:object>
      </w:r>
    </w:p>
    <w:p w14:paraId="3F11C43F" w14:textId="1F73F2C2" w:rsidR="00F64B5F" w:rsidRPr="00F54017" w:rsidRDefault="00F64B5F" w:rsidP="008C69E9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tm[6:9])</w:t>
      </w:r>
    </w:p>
    <w:p w14:paraId="11AB475A" w14:textId="6FA196F5" w:rsidR="00D1302C" w:rsidRDefault="00315BE1" w:rsidP="00D1302C">
      <w:pPr>
        <w:pStyle w:val="MTDisplayEquation"/>
        <w:rPr>
          <w:rFonts w:ascii="Times New Roman" w:eastAsia="標楷體" w:hAnsi="Times New Roman" w:cs="Times New Roman"/>
        </w:rPr>
      </w:pPr>
      <w:r w:rsidRPr="006F13AC">
        <w:rPr>
          <w:rFonts w:ascii="Times New Roman" w:eastAsia="標楷體" w:hAnsi="Times New Roman" w:cs="Times New Roman"/>
          <w:position w:val="-52"/>
        </w:rPr>
        <w:object w:dxaOrig="11340" w:dyaOrig="1160" w14:anchorId="54CA9B86">
          <v:shape id="_x0000_i1104" type="#_x0000_t75" style="width:564pt;height:54pt" o:ole="">
            <v:imagedata r:id="rId163" o:title=""/>
          </v:shape>
          <o:OLEObject Type="Embed" ProgID="Equation.DSMT4" ShapeID="_x0000_i1104" DrawAspect="Content" ObjectID="_1724928428" r:id="rId164"/>
        </w:object>
      </w:r>
    </w:p>
    <w:p w14:paraId="06AAF12E" w14:textId="4CE2BFA2" w:rsidR="00F64B5F" w:rsidRPr="00F64B5F" w:rsidRDefault="005E6A89" w:rsidP="00F64B5F">
      <w:pPr>
        <w:rPr>
          <w:rFonts w:hint="eastAsia"/>
        </w:rPr>
      </w:pPr>
      <w:r>
        <w:rPr>
          <w:color w:val="ED7D31" w:themeColor="accent2"/>
        </w:rPr>
        <w:t>tm[0]+tm[5]+tm[6]</w:t>
      </w:r>
    </w:p>
    <w:p w14:paraId="3502E4C8" w14:textId="6F2D6C77" w:rsidR="005D1C92" w:rsidRPr="005D1C92" w:rsidRDefault="00315BE1" w:rsidP="005D1C92">
      <w:r w:rsidRPr="00315BE1">
        <w:rPr>
          <w:rFonts w:ascii="Times New Roman" w:eastAsia="標楷體" w:hAnsi="Times New Roman" w:cs="Times New Roman"/>
          <w:position w:val="-32"/>
        </w:rPr>
        <w:object w:dxaOrig="3019" w:dyaOrig="760" w14:anchorId="4B0F8D3E">
          <v:shape id="_x0000_i1105" type="#_x0000_t75" style="width:150pt;height:36pt" o:ole="">
            <v:imagedata r:id="rId165" o:title=""/>
          </v:shape>
          <o:OLEObject Type="Embed" ProgID="Equation.DSMT4" ShapeID="_x0000_i1105" DrawAspect="Content" ObjectID="_1724928429" r:id="rId166"/>
        </w:object>
      </w:r>
    </w:p>
    <w:p w14:paraId="51590156" w14:textId="45046874" w:rsidR="004C55FD" w:rsidRPr="00F54017" w:rsidRDefault="00D544D9" w:rsidP="00D1302C">
      <w:pPr>
        <w:pStyle w:val="MTDisplayEquation"/>
        <w:rPr>
          <w:rFonts w:ascii="Times New Roman" w:eastAsia="標楷體" w:hAnsi="Times New Roman" w:cs="Times New Roman"/>
        </w:rPr>
      </w:pPr>
      <w:r w:rsidRPr="00D544D9">
        <w:rPr>
          <w:rFonts w:ascii="Times New Roman" w:eastAsia="標楷體" w:hAnsi="Times New Roman" w:cs="Times New Roman"/>
          <w:position w:val="-32"/>
        </w:rPr>
        <w:object w:dxaOrig="2940" w:dyaOrig="760" w14:anchorId="7BBD3426">
          <v:shape id="_x0000_i1106" type="#_x0000_t75" style="width:150pt;height:36pt" o:ole="">
            <v:imagedata r:id="rId167" o:title=""/>
          </v:shape>
          <o:OLEObject Type="Embed" ProgID="Equation.DSMT4" ShapeID="_x0000_i1106" DrawAspect="Content" ObjectID="_1724928430" r:id="rId168"/>
        </w:object>
      </w:r>
    </w:p>
    <w:p w14:paraId="40608F9F" w14:textId="6109E97F" w:rsidR="005E6A89" w:rsidRPr="004053D9" w:rsidRDefault="00D544D9" w:rsidP="004053D9">
      <w:pPr>
        <w:pStyle w:val="MTDisplayEquation"/>
        <w:rPr>
          <w:rFonts w:ascii="Times New Roman" w:eastAsia="標楷體" w:hAnsi="Times New Roman" w:cs="Times New Roman" w:hint="eastAsia"/>
        </w:rPr>
      </w:pPr>
      <w:r w:rsidRPr="00D544D9">
        <w:rPr>
          <w:rFonts w:ascii="Times New Roman" w:eastAsia="標楷體" w:hAnsi="Times New Roman" w:cs="Times New Roman"/>
          <w:position w:val="-32"/>
        </w:rPr>
        <w:object w:dxaOrig="9220" w:dyaOrig="760" w14:anchorId="03716E36">
          <v:shape id="_x0000_i1107" type="#_x0000_t75" style="width:462pt;height:36pt" o:ole="">
            <v:imagedata r:id="rId169" o:title=""/>
          </v:shape>
          <o:OLEObject Type="Embed" ProgID="Equation.DSMT4" ShapeID="_x0000_i1107" DrawAspect="Content" ObjectID="_1724928431" r:id="rId170"/>
        </w:object>
      </w:r>
      <w:r w:rsidR="004053D9" w:rsidRPr="004053D9">
        <w:rPr>
          <w:color w:val="ED7D31" w:themeColor="accent2"/>
        </w:rPr>
        <w:t xml:space="preserve"> </w:t>
      </w:r>
      <w:r w:rsidR="004053D9">
        <w:rPr>
          <w:color w:val="ED7D31" w:themeColor="accent2"/>
        </w:rPr>
        <w:t>tm[5]</w:t>
      </w:r>
    </w:p>
    <w:p w14:paraId="239F4D05" w14:textId="37F73621" w:rsidR="00D1302C" w:rsidRPr="00F54017" w:rsidRDefault="00D544D9" w:rsidP="00D1302C">
      <w:pPr>
        <w:pStyle w:val="MTDisplayEquation"/>
        <w:rPr>
          <w:rFonts w:ascii="Times New Roman" w:eastAsia="標楷體" w:hAnsi="Times New Roman" w:cs="Times New Roman"/>
        </w:rPr>
      </w:pPr>
      <w:r w:rsidRPr="00D544D9">
        <w:rPr>
          <w:rFonts w:ascii="Times New Roman" w:eastAsia="標楷體" w:hAnsi="Times New Roman" w:cs="Times New Roman"/>
          <w:position w:val="-32"/>
        </w:rPr>
        <w:object w:dxaOrig="9200" w:dyaOrig="760" w14:anchorId="47400B51">
          <v:shape id="_x0000_i1108" type="#_x0000_t75" style="width:456pt;height:36pt" o:ole="">
            <v:imagedata r:id="rId171" o:title=""/>
          </v:shape>
          <o:OLEObject Type="Embed" ProgID="Equation.DSMT4" ShapeID="_x0000_i1108" DrawAspect="Content" ObjectID="_1724928432" r:id="rId172"/>
        </w:object>
      </w:r>
      <w:r w:rsidR="004C6EBC" w:rsidRPr="004C6EBC">
        <w:rPr>
          <w:color w:val="ED7D31" w:themeColor="accent2"/>
        </w:rPr>
        <w:t xml:space="preserve"> </w:t>
      </w:r>
      <w:r w:rsidR="004C6EBC">
        <w:rPr>
          <w:color w:val="ED7D31" w:themeColor="accent2"/>
        </w:rPr>
        <w:t>tm[5]</w:t>
      </w:r>
    </w:p>
    <w:p w14:paraId="5EA19710" w14:textId="3E893EB3" w:rsidR="0083285E" w:rsidRDefault="00864351" w:rsidP="0083285E">
      <w:pPr>
        <w:rPr>
          <w:rFonts w:ascii="Times New Roman" w:eastAsia="標楷體" w:hAnsi="Times New Roman" w:cs="Times New Roman"/>
        </w:rPr>
      </w:pPr>
      <w:r w:rsidRPr="00864351">
        <w:rPr>
          <w:rFonts w:ascii="Times New Roman" w:eastAsia="標楷體" w:hAnsi="Times New Roman" w:cs="Times New Roman"/>
          <w:position w:val="-32"/>
        </w:rPr>
        <w:object w:dxaOrig="8500" w:dyaOrig="760" w14:anchorId="782D24EA">
          <v:shape id="_x0000_i1109" type="#_x0000_t75" style="width:420pt;height:36pt" o:ole="">
            <v:imagedata r:id="rId173" o:title=""/>
          </v:shape>
          <o:OLEObject Type="Embed" ProgID="Equation.DSMT4" ShapeID="_x0000_i1109" DrawAspect="Content" ObjectID="_1724928433" r:id="rId174"/>
        </w:object>
      </w:r>
      <w:r w:rsidR="007E7383" w:rsidRPr="007E7383">
        <w:rPr>
          <w:color w:val="ED7D31" w:themeColor="accent2"/>
        </w:rPr>
        <w:t xml:space="preserve"> </w:t>
      </w:r>
      <w:r w:rsidR="007E7383">
        <w:rPr>
          <w:color w:val="ED7D31" w:themeColor="accent2"/>
        </w:rPr>
        <w:t>tm[6]</w:t>
      </w:r>
    </w:p>
    <w:p w14:paraId="7EBA011F" w14:textId="28234FA1" w:rsidR="005D1C92" w:rsidRDefault="00864351" w:rsidP="005D1C92">
      <w:pPr>
        <w:pStyle w:val="MTDisplayEquation"/>
      </w:pPr>
      <w:r w:rsidRPr="00E207C6">
        <w:rPr>
          <w:position w:val="-52"/>
        </w:rPr>
        <w:object w:dxaOrig="12320" w:dyaOrig="1160" w14:anchorId="75651ADE">
          <v:shape id="_x0000_i1110" type="#_x0000_t75" style="width:618pt;height:60pt" o:ole="">
            <v:imagedata r:id="rId175" o:title=""/>
          </v:shape>
          <o:OLEObject Type="Embed" ProgID="Equation.DSMT4" ShapeID="_x0000_i1110" DrawAspect="Content" ObjectID="_1724928434" r:id="rId176"/>
        </w:object>
      </w:r>
    </w:p>
    <w:p w14:paraId="07DB8087" w14:textId="789AF67D" w:rsidR="007E7383" w:rsidRPr="007E7383" w:rsidRDefault="007E7383" w:rsidP="007E7383">
      <w:pPr>
        <w:rPr>
          <w:rFonts w:hint="eastAsia"/>
        </w:rPr>
      </w:pPr>
      <w:r>
        <w:rPr>
          <w:color w:val="ED7D31" w:themeColor="accent2"/>
        </w:rPr>
        <w:t>tm[</w:t>
      </w:r>
      <w:r>
        <w:rPr>
          <w:color w:val="ED7D31" w:themeColor="accent2"/>
        </w:rPr>
        <w:t>2</w:t>
      </w:r>
      <w:r>
        <w:rPr>
          <w:color w:val="ED7D31" w:themeColor="accent2"/>
        </w:rPr>
        <w:t>]+tm[</w:t>
      </w:r>
      <w:r>
        <w:rPr>
          <w:color w:val="ED7D31" w:themeColor="accent2"/>
        </w:rPr>
        <w:t>4</w:t>
      </w:r>
      <w:r>
        <w:rPr>
          <w:color w:val="ED7D31" w:themeColor="accent2"/>
        </w:rPr>
        <w:t>]+tm[</w:t>
      </w:r>
      <w:r w:rsidR="002D6F6A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552C8750" w14:textId="01B41F3A" w:rsidR="005D1C92" w:rsidRDefault="00003027" w:rsidP="005D1C92">
      <w:pPr>
        <w:pStyle w:val="MTDisplayEquation"/>
        <w:rPr>
          <w:rFonts w:ascii="Times New Roman" w:eastAsia="標楷體" w:hAnsi="Times New Roman" w:cs="Times New Roman"/>
        </w:rPr>
      </w:pPr>
      <w:r w:rsidRPr="007737B4">
        <w:rPr>
          <w:rFonts w:ascii="Times New Roman" w:eastAsia="標楷體" w:hAnsi="Times New Roman" w:cs="Times New Roman"/>
          <w:position w:val="-52"/>
        </w:rPr>
        <w:object w:dxaOrig="9900" w:dyaOrig="1160" w14:anchorId="53F2CE79">
          <v:shape id="_x0000_i1111" type="#_x0000_t75" style="width:498pt;height:54pt" o:ole="">
            <v:imagedata r:id="rId177" o:title=""/>
          </v:shape>
          <o:OLEObject Type="Embed" ProgID="Equation.DSMT4" ShapeID="_x0000_i1111" DrawAspect="Content" ObjectID="_1724928435" r:id="rId178"/>
        </w:object>
      </w:r>
    </w:p>
    <w:p w14:paraId="4ED60C6F" w14:textId="70416A9A" w:rsidR="002D6F6A" w:rsidRPr="002D6F6A" w:rsidRDefault="002D6F6A" w:rsidP="002D6F6A">
      <w:pPr>
        <w:rPr>
          <w:rFonts w:hint="eastAsia"/>
        </w:rPr>
      </w:pPr>
      <w:r>
        <w:rPr>
          <w:color w:val="ED7D31" w:themeColor="accent2"/>
        </w:rPr>
        <w:t>tm[</w:t>
      </w:r>
      <w:r>
        <w:rPr>
          <w:color w:val="ED7D31" w:themeColor="accent2"/>
        </w:rPr>
        <w:t>4</w:t>
      </w:r>
      <w:r>
        <w:rPr>
          <w:color w:val="ED7D31" w:themeColor="accent2"/>
        </w:rPr>
        <w:t>]+tm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284FF011" w14:textId="2D1C6E10" w:rsidR="005D1C92" w:rsidRPr="00F54017" w:rsidRDefault="00003027" w:rsidP="005D1C92">
      <w:pPr>
        <w:pStyle w:val="MTDisplayEquation"/>
        <w:rPr>
          <w:rFonts w:ascii="Times New Roman" w:eastAsia="標楷體" w:hAnsi="Times New Roman" w:cs="Times New Roman"/>
        </w:rPr>
      </w:pPr>
      <w:r w:rsidRPr="00003027">
        <w:rPr>
          <w:rFonts w:ascii="Times New Roman" w:eastAsia="標楷體" w:hAnsi="Times New Roman" w:cs="Times New Roman"/>
          <w:position w:val="-32"/>
        </w:rPr>
        <w:object w:dxaOrig="8559" w:dyaOrig="760" w14:anchorId="24E7D8B1">
          <v:shape id="_x0000_i1112" type="#_x0000_t75" style="width:6in;height:36pt" o:ole="">
            <v:imagedata r:id="rId179" o:title=""/>
          </v:shape>
          <o:OLEObject Type="Embed" ProgID="Equation.DSMT4" ShapeID="_x0000_i1112" DrawAspect="Content" ObjectID="_1724928436" r:id="rId180"/>
        </w:object>
      </w:r>
      <w:r w:rsidR="00D15005" w:rsidRPr="00D15005">
        <w:rPr>
          <w:color w:val="ED7D31" w:themeColor="accent2"/>
        </w:rPr>
        <w:t xml:space="preserve"> </w:t>
      </w:r>
      <w:r w:rsidR="00D15005">
        <w:rPr>
          <w:color w:val="ED7D31" w:themeColor="accent2"/>
        </w:rPr>
        <w:t>tm[</w:t>
      </w:r>
      <w:r w:rsidR="00D15005">
        <w:rPr>
          <w:color w:val="ED7D31" w:themeColor="accent2"/>
        </w:rPr>
        <w:t>2</w:t>
      </w:r>
      <w:r w:rsidR="00D15005">
        <w:rPr>
          <w:color w:val="ED7D31" w:themeColor="accent2"/>
        </w:rPr>
        <w:t>]</w:t>
      </w:r>
    </w:p>
    <w:p w14:paraId="1DB97426" w14:textId="145E1B1F" w:rsidR="005D1C92" w:rsidRPr="00F54017" w:rsidRDefault="00FE0418" w:rsidP="005D1C92">
      <w:pPr>
        <w:pStyle w:val="MTDisplayEquation"/>
        <w:rPr>
          <w:rFonts w:ascii="Times New Roman" w:eastAsia="標楷體" w:hAnsi="Times New Roman" w:cs="Times New Roman"/>
        </w:rPr>
      </w:pPr>
      <w:r w:rsidRPr="00FE0418">
        <w:rPr>
          <w:rFonts w:ascii="Times New Roman" w:eastAsia="標楷體" w:hAnsi="Times New Roman" w:cs="Times New Roman"/>
          <w:position w:val="-32"/>
        </w:rPr>
        <w:object w:dxaOrig="9300" w:dyaOrig="760" w14:anchorId="6D70C4E1">
          <v:shape id="_x0000_i1113" type="#_x0000_t75" style="width:462pt;height:36pt" o:ole="">
            <v:imagedata r:id="rId181" o:title=""/>
          </v:shape>
          <o:OLEObject Type="Embed" ProgID="Equation.DSMT4" ShapeID="_x0000_i1113" DrawAspect="Content" ObjectID="_1724928437" r:id="rId182"/>
        </w:object>
      </w:r>
      <w:r w:rsidR="004C4009" w:rsidRPr="004C4009">
        <w:rPr>
          <w:color w:val="ED7D31" w:themeColor="accent2"/>
        </w:rPr>
        <w:t xml:space="preserve"> </w:t>
      </w:r>
      <w:r w:rsidR="004C4009">
        <w:rPr>
          <w:color w:val="ED7D31" w:themeColor="accent2"/>
        </w:rPr>
        <w:t>tm[</w:t>
      </w:r>
      <w:r w:rsidR="004C4009">
        <w:rPr>
          <w:color w:val="ED7D31" w:themeColor="accent2"/>
        </w:rPr>
        <w:t>4</w:t>
      </w:r>
      <w:r w:rsidR="004C4009">
        <w:rPr>
          <w:color w:val="ED7D31" w:themeColor="accent2"/>
        </w:rPr>
        <w:t>]</w:t>
      </w:r>
    </w:p>
    <w:p w14:paraId="0BFCB6FB" w14:textId="2179CA16" w:rsidR="00F26F63" w:rsidRPr="00F54017" w:rsidRDefault="00FE0418" w:rsidP="0083285E">
      <w:pPr>
        <w:rPr>
          <w:rFonts w:ascii="Times New Roman" w:eastAsia="標楷體" w:hAnsi="Times New Roman" w:cs="Times New Roman"/>
        </w:rPr>
      </w:pPr>
      <w:r w:rsidRPr="00FE0418">
        <w:rPr>
          <w:rFonts w:ascii="Times New Roman" w:eastAsia="標楷體" w:hAnsi="Times New Roman" w:cs="Times New Roman"/>
          <w:position w:val="-32"/>
        </w:rPr>
        <w:object w:dxaOrig="9400" w:dyaOrig="760" w14:anchorId="1A3DEFFD">
          <v:shape id="_x0000_i1114" type="#_x0000_t75" style="width:468pt;height:36pt" o:ole="">
            <v:imagedata r:id="rId183" o:title=""/>
          </v:shape>
          <o:OLEObject Type="Embed" ProgID="Equation.DSMT4" ShapeID="_x0000_i1114" DrawAspect="Content" ObjectID="_1724928438" r:id="rId184"/>
        </w:object>
      </w:r>
      <w:r w:rsidR="004C4009" w:rsidRPr="004C4009">
        <w:rPr>
          <w:color w:val="ED7D31" w:themeColor="accent2"/>
        </w:rPr>
        <w:t xml:space="preserve"> </w:t>
      </w:r>
      <w:r w:rsidR="004C4009">
        <w:rPr>
          <w:color w:val="ED7D31" w:themeColor="accent2"/>
        </w:rPr>
        <w:t>tm[</w:t>
      </w:r>
      <w:r w:rsidR="009F3FA0">
        <w:rPr>
          <w:color w:val="ED7D31" w:themeColor="accent2"/>
        </w:rPr>
        <w:t>7</w:t>
      </w:r>
      <w:r w:rsidR="004C4009">
        <w:rPr>
          <w:color w:val="ED7D31" w:themeColor="accent2"/>
        </w:rPr>
        <w:t>]</w:t>
      </w:r>
    </w:p>
    <w:p w14:paraId="315A7895" w14:textId="09ADE03E" w:rsidR="00D1302C" w:rsidRPr="00F54017" w:rsidRDefault="00FE0418" w:rsidP="00D1302C">
      <w:pPr>
        <w:pStyle w:val="MTDisplayEquation"/>
        <w:rPr>
          <w:rFonts w:ascii="Times New Roman" w:eastAsia="標楷體" w:hAnsi="Times New Roman" w:cs="Times New Roman"/>
        </w:rPr>
      </w:pPr>
      <w:r w:rsidRPr="009241C9">
        <w:rPr>
          <w:rFonts w:ascii="Times New Roman" w:eastAsia="標楷體" w:hAnsi="Times New Roman" w:cs="Times New Roman"/>
          <w:position w:val="-52"/>
        </w:rPr>
        <w:object w:dxaOrig="11760" w:dyaOrig="1160" w14:anchorId="5AAE570A">
          <v:shape id="_x0000_i1115" type="#_x0000_t75" style="width:582pt;height:54pt" o:ole="">
            <v:imagedata r:id="rId185" o:title=""/>
          </v:shape>
          <o:OLEObject Type="Embed" ProgID="Equation.DSMT4" ShapeID="_x0000_i1115" DrawAspect="Content" ObjectID="_1724928439" r:id="rId186"/>
        </w:object>
      </w:r>
      <w:r w:rsidR="004C4009" w:rsidRPr="004C4009">
        <w:rPr>
          <w:color w:val="ED7D31" w:themeColor="accent2"/>
        </w:rPr>
        <w:t xml:space="preserve"> </w:t>
      </w:r>
      <w:r w:rsidR="004C4009">
        <w:rPr>
          <w:color w:val="ED7D31" w:themeColor="accent2"/>
        </w:rPr>
        <w:t>tm[</w:t>
      </w:r>
      <w:r w:rsidR="004C4009">
        <w:rPr>
          <w:color w:val="ED7D31" w:themeColor="accent2"/>
        </w:rPr>
        <w:t>1</w:t>
      </w:r>
      <w:r w:rsidR="004C4009">
        <w:rPr>
          <w:color w:val="ED7D31" w:themeColor="accent2"/>
        </w:rPr>
        <w:t>]+tm[</w:t>
      </w:r>
      <w:r w:rsidR="006A2119">
        <w:rPr>
          <w:color w:val="ED7D31" w:themeColor="accent2"/>
        </w:rPr>
        <w:t>4</w:t>
      </w:r>
      <w:r w:rsidR="004C4009">
        <w:rPr>
          <w:color w:val="ED7D31" w:themeColor="accent2"/>
        </w:rPr>
        <w:t>]+tm[</w:t>
      </w:r>
      <w:r w:rsidR="006A2119">
        <w:rPr>
          <w:color w:val="ED7D31" w:themeColor="accent2"/>
        </w:rPr>
        <w:t>7</w:t>
      </w:r>
      <w:r w:rsidR="004C4009">
        <w:rPr>
          <w:color w:val="ED7D31" w:themeColor="accent2"/>
        </w:rPr>
        <w:t>]</w:t>
      </w:r>
    </w:p>
    <w:p w14:paraId="350A6388" w14:textId="06ECB92E" w:rsidR="006107B4" w:rsidRPr="00F54017" w:rsidRDefault="002649E7" w:rsidP="00AE41CA">
      <w:pPr>
        <w:rPr>
          <w:rFonts w:ascii="Times New Roman" w:eastAsia="標楷體" w:hAnsi="Times New Roman" w:cs="Times New Roman"/>
        </w:rPr>
      </w:pPr>
      <w:r w:rsidRPr="002649E7">
        <w:rPr>
          <w:rFonts w:ascii="Times New Roman" w:eastAsia="標楷體" w:hAnsi="Times New Roman" w:cs="Times New Roman"/>
          <w:position w:val="-32"/>
        </w:rPr>
        <w:object w:dxaOrig="2960" w:dyaOrig="760" w14:anchorId="0730D60D">
          <v:shape id="_x0000_i1116" type="#_x0000_t75" style="width:150pt;height:36pt" o:ole="">
            <v:imagedata r:id="rId187" o:title=""/>
          </v:shape>
          <o:OLEObject Type="Embed" ProgID="Equation.DSMT4" ShapeID="_x0000_i1116" DrawAspect="Content" ObjectID="_1724928440" r:id="rId188"/>
        </w:object>
      </w:r>
    </w:p>
    <w:p w14:paraId="561AAE6B" w14:textId="24872487" w:rsidR="00AE41CA" w:rsidRPr="00F54017" w:rsidRDefault="002649E7" w:rsidP="00AE41CA">
      <w:pPr>
        <w:rPr>
          <w:rFonts w:ascii="Times New Roman" w:eastAsia="標楷體" w:hAnsi="Times New Roman" w:cs="Times New Roman"/>
        </w:rPr>
      </w:pPr>
      <w:r w:rsidRPr="002649E7">
        <w:rPr>
          <w:rFonts w:ascii="Times New Roman" w:eastAsia="標楷體" w:hAnsi="Times New Roman" w:cs="Times New Roman"/>
          <w:position w:val="-32"/>
        </w:rPr>
        <w:object w:dxaOrig="9240" w:dyaOrig="760" w14:anchorId="14DCFF43">
          <v:shape id="_x0000_i1117" type="#_x0000_t75" style="width:468pt;height:36pt" o:ole="">
            <v:imagedata r:id="rId189" o:title=""/>
          </v:shape>
          <o:OLEObject Type="Embed" ProgID="Equation.DSMT4" ShapeID="_x0000_i1117" DrawAspect="Content" ObjectID="_1724928441" r:id="rId190"/>
        </w:object>
      </w:r>
      <w:r w:rsidR="006A2119" w:rsidRPr="006A2119">
        <w:rPr>
          <w:color w:val="ED7D31" w:themeColor="accent2"/>
        </w:rPr>
        <w:t xml:space="preserve"> </w:t>
      </w:r>
      <w:r w:rsidR="006A2119">
        <w:rPr>
          <w:color w:val="ED7D31" w:themeColor="accent2"/>
        </w:rPr>
        <w:t>tm[</w:t>
      </w:r>
      <w:r w:rsidR="006A2119">
        <w:rPr>
          <w:color w:val="ED7D31" w:themeColor="accent2"/>
        </w:rPr>
        <w:t>4</w:t>
      </w:r>
      <w:r w:rsidR="006A2119">
        <w:rPr>
          <w:color w:val="ED7D31" w:themeColor="accent2"/>
        </w:rPr>
        <w:t>]</w:t>
      </w:r>
    </w:p>
    <w:p w14:paraId="5C31739D" w14:textId="584A7001" w:rsidR="006131C5" w:rsidRPr="00F54017" w:rsidRDefault="00582E33" w:rsidP="00AE41CA">
      <w:pPr>
        <w:rPr>
          <w:rFonts w:ascii="Times New Roman" w:eastAsia="標楷體" w:hAnsi="Times New Roman" w:cs="Times New Roman"/>
        </w:rPr>
      </w:pPr>
      <w:r w:rsidRPr="00582E33">
        <w:rPr>
          <w:rFonts w:ascii="Times New Roman" w:eastAsia="標楷體" w:hAnsi="Times New Roman" w:cs="Times New Roman"/>
          <w:position w:val="-32"/>
        </w:rPr>
        <w:object w:dxaOrig="9320" w:dyaOrig="760" w14:anchorId="702D3B34">
          <v:shape id="_x0000_i1118" type="#_x0000_t75" style="width:468pt;height:36pt" o:ole="">
            <v:imagedata r:id="rId191" o:title=""/>
          </v:shape>
          <o:OLEObject Type="Embed" ProgID="Equation.DSMT4" ShapeID="_x0000_i1118" DrawAspect="Content" ObjectID="_1724928442" r:id="rId192"/>
        </w:object>
      </w:r>
      <w:r w:rsidR="009C6EA4" w:rsidRPr="009C6EA4">
        <w:rPr>
          <w:color w:val="ED7D31" w:themeColor="accent2"/>
        </w:rPr>
        <w:t xml:space="preserve"> </w:t>
      </w:r>
      <w:r w:rsidR="009C6EA4">
        <w:rPr>
          <w:color w:val="ED7D31" w:themeColor="accent2"/>
        </w:rPr>
        <w:t>tm[</w:t>
      </w:r>
      <w:r w:rsidR="009F3FA0">
        <w:rPr>
          <w:color w:val="ED7D31" w:themeColor="accent2"/>
        </w:rPr>
        <w:t>7</w:t>
      </w:r>
      <w:r w:rsidR="009C6EA4">
        <w:rPr>
          <w:color w:val="ED7D31" w:themeColor="accent2"/>
        </w:rPr>
        <w:t>]</w:t>
      </w:r>
    </w:p>
    <w:p w14:paraId="76D0B5B5" w14:textId="4359AAEE" w:rsidR="00D1302C" w:rsidRPr="00F54017" w:rsidRDefault="00582E33" w:rsidP="00D1302C">
      <w:pPr>
        <w:pStyle w:val="MTDisplayEquation"/>
        <w:rPr>
          <w:rFonts w:ascii="Times New Roman" w:eastAsia="標楷體" w:hAnsi="Times New Roman" w:cs="Times New Roman"/>
        </w:rPr>
      </w:pPr>
      <w:r w:rsidRPr="009241C9">
        <w:rPr>
          <w:rFonts w:ascii="Times New Roman" w:eastAsia="標楷體" w:hAnsi="Times New Roman" w:cs="Times New Roman"/>
          <w:position w:val="-52"/>
        </w:rPr>
        <w:object w:dxaOrig="11820" w:dyaOrig="1160" w14:anchorId="1BA1B5DE">
          <v:shape id="_x0000_i1119" type="#_x0000_t75" style="width:588pt;height:54pt" o:ole="">
            <v:imagedata r:id="rId193" o:title=""/>
          </v:shape>
          <o:OLEObject Type="Embed" ProgID="Equation.DSMT4" ShapeID="_x0000_i1119" DrawAspect="Content" ObjectID="_1724928443" r:id="rId194"/>
        </w:object>
      </w:r>
      <w:r w:rsidR="009F3FA0" w:rsidRPr="009F3FA0">
        <w:rPr>
          <w:color w:val="ED7D31" w:themeColor="accent2"/>
        </w:rPr>
        <w:t xml:space="preserve"> </w:t>
      </w:r>
      <w:r w:rsidR="009F3FA0">
        <w:rPr>
          <w:color w:val="ED7D31" w:themeColor="accent2"/>
        </w:rPr>
        <w:t>tm[</w:t>
      </w:r>
      <w:r w:rsidR="009F3FA0">
        <w:rPr>
          <w:color w:val="ED7D31" w:themeColor="accent2"/>
        </w:rPr>
        <w:t>2</w:t>
      </w:r>
      <w:r w:rsidR="009F3FA0">
        <w:rPr>
          <w:color w:val="ED7D31" w:themeColor="accent2"/>
        </w:rPr>
        <w:t>]+tm[5]+tm[</w:t>
      </w:r>
      <w:r w:rsidR="009F3FA0">
        <w:rPr>
          <w:color w:val="ED7D31" w:themeColor="accent2"/>
        </w:rPr>
        <w:t>8</w:t>
      </w:r>
      <w:r w:rsidR="009F3FA0">
        <w:rPr>
          <w:color w:val="ED7D31" w:themeColor="accent2"/>
        </w:rPr>
        <w:t>]</w:t>
      </w:r>
    </w:p>
    <w:p w14:paraId="08C83818" w14:textId="4FCF59BF" w:rsidR="003B6549" w:rsidRPr="00F54017" w:rsidRDefault="00E96243" w:rsidP="003B6549">
      <w:pPr>
        <w:rPr>
          <w:rFonts w:ascii="Times New Roman" w:eastAsia="標楷體" w:hAnsi="Times New Roman" w:cs="Times New Roman"/>
        </w:rPr>
      </w:pPr>
      <w:r w:rsidRPr="00E96243">
        <w:rPr>
          <w:rFonts w:ascii="Times New Roman" w:eastAsia="標楷體" w:hAnsi="Times New Roman" w:cs="Times New Roman"/>
          <w:position w:val="-32"/>
        </w:rPr>
        <w:object w:dxaOrig="9220" w:dyaOrig="760" w14:anchorId="041CA4CC">
          <v:shape id="_x0000_i1120" type="#_x0000_t75" style="width:462pt;height:36pt" o:ole="">
            <v:imagedata r:id="rId195" o:title=""/>
          </v:shape>
          <o:OLEObject Type="Embed" ProgID="Equation.DSMT4" ShapeID="_x0000_i1120" DrawAspect="Content" ObjectID="_1724928444" r:id="rId196"/>
        </w:object>
      </w:r>
      <w:r w:rsidR="009F3FA0" w:rsidRPr="009F3FA0">
        <w:rPr>
          <w:color w:val="ED7D31" w:themeColor="accent2"/>
        </w:rPr>
        <w:t xml:space="preserve"> </w:t>
      </w:r>
      <w:r w:rsidR="009F3FA0">
        <w:rPr>
          <w:color w:val="ED7D31" w:themeColor="accent2"/>
        </w:rPr>
        <w:t>tm[5]</w:t>
      </w:r>
    </w:p>
    <w:p w14:paraId="74ECAA9C" w14:textId="5A8A2EE8" w:rsidR="004F4AD4" w:rsidRPr="00F54017" w:rsidRDefault="00E96243" w:rsidP="003B6549">
      <w:pPr>
        <w:rPr>
          <w:rFonts w:ascii="Times New Roman" w:eastAsia="標楷體" w:hAnsi="Times New Roman" w:cs="Times New Roman"/>
        </w:rPr>
      </w:pPr>
      <w:r w:rsidRPr="00E96243">
        <w:rPr>
          <w:rFonts w:ascii="Times New Roman" w:eastAsia="標楷體" w:hAnsi="Times New Roman" w:cs="Times New Roman"/>
          <w:position w:val="-32"/>
        </w:rPr>
        <w:object w:dxaOrig="8480" w:dyaOrig="760" w14:anchorId="1F2A7678">
          <v:shape id="_x0000_i1121" type="#_x0000_t75" style="width:426pt;height:36pt" o:ole="">
            <v:imagedata r:id="rId197" o:title=""/>
          </v:shape>
          <o:OLEObject Type="Embed" ProgID="Equation.DSMT4" ShapeID="_x0000_i1121" DrawAspect="Content" ObjectID="_1724928445" r:id="rId198"/>
        </w:object>
      </w:r>
      <w:r w:rsidR="002D5A12" w:rsidRPr="002D5A12">
        <w:rPr>
          <w:color w:val="ED7D31" w:themeColor="accent2"/>
        </w:rPr>
        <w:t xml:space="preserve"> </w:t>
      </w:r>
      <w:r w:rsidR="002D5A12">
        <w:rPr>
          <w:color w:val="ED7D31" w:themeColor="accent2"/>
        </w:rPr>
        <w:t>tm[</w:t>
      </w:r>
      <w:r w:rsidR="002D5A12">
        <w:rPr>
          <w:color w:val="ED7D31" w:themeColor="accent2"/>
        </w:rPr>
        <w:t>8</w:t>
      </w:r>
      <w:r w:rsidR="002D5A12">
        <w:rPr>
          <w:color w:val="ED7D31" w:themeColor="accent2"/>
        </w:rPr>
        <w:t>]</w:t>
      </w:r>
    </w:p>
    <w:p w14:paraId="3FD7C8D4" w14:textId="5A61A908" w:rsidR="00D1302C" w:rsidRPr="00F54017" w:rsidRDefault="00563B04" w:rsidP="00D1302C">
      <w:pPr>
        <w:pStyle w:val="MTDisplayEquation"/>
        <w:rPr>
          <w:rFonts w:ascii="Times New Roman" w:eastAsia="標楷體" w:hAnsi="Times New Roman" w:cs="Times New Roman"/>
        </w:rPr>
      </w:pPr>
      <w:r w:rsidRPr="00563B04">
        <w:rPr>
          <w:rFonts w:ascii="Times New Roman" w:eastAsia="標楷體" w:hAnsi="Times New Roman" w:cs="Times New Roman"/>
          <w:position w:val="-54"/>
        </w:rPr>
        <w:object w:dxaOrig="10020" w:dyaOrig="1200" w14:anchorId="66714C0B">
          <v:shape id="_x0000_i1122" type="#_x0000_t75" style="width:498pt;height:60pt" o:ole="">
            <v:imagedata r:id="rId199" o:title=""/>
          </v:shape>
          <o:OLEObject Type="Embed" ProgID="Equation.DSMT4" ShapeID="_x0000_i1122" DrawAspect="Content" ObjectID="_1724928446" r:id="rId200"/>
        </w:object>
      </w:r>
      <w:r w:rsidR="002D5A12" w:rsidRPr="002D5A12">
        <w:rPr>
          <w:color w:val="ED7D31" w:themeColor="accent2"/>
        </w:rPr>
        <w:t xml:space="preserve"> </w:t>
      </w:r>
      <w:r w:rsidR="002D5A12">
        <w:rPr>
          <w:color w:val="ED7D31" w:themeColor="accent2"/>
        </w:rPr>
        <w:t>sum(</w:t>
      </w:r>
      <w:r w:rsidR="002D5A12">
        <w:rPr>
          <w:color w:val="ED7D31" w:themeColor="accent2"/>
        </w:rPr>
        <w:t>tm[</w:t>
      </w:r>
      <w:r w:rsidR="002D5A12">
        <w:rPr>
          <w:color w:val="ED7D31" w:themeColor="accent2"/>
        </w:rPr>
        <w:t>3:6])</w:t>
      </w:r>
    </w:p>
    <w:p w14:paraId="4AD59512" w14:textId="1C400677" w:rsidR="004A3DC0" w:rsidRPr="00F54017" w:rsidRDefault="005744F1" w:rsidP="004A3DC0">
      <w:pPr>
        <w:rPr>
          <w:rFonts w:ascii="Times New Roman" w:eastAsia="標楷體" w:hAnsi="Times New Roman" w:cs="Times New Roman"/>
        </w:rPr>
      </w:pPr>
      <w:r w:rsidRPr="005744F1">
        <w:rPr>
          <w:rFonts w:ascii="Times New Roman" w:eastAsia="標楷體" w:hAnsi="Times New Roman" w:cs="Times New Roman"/>
          <w:position w:val="-32"/>
        </w:rPr>
        <w:object w:dxaOrig="2980" w:dyaOrig="760" w14:anchorId="7EC4B64B">
          <v:shape id="_x0000_i1123" type="#_x0000_t75" style="width:150pt;height:36pt" o:ole="">
            <v:imagedata r:id="rId201" o:title=""/>
          </v:shape>
          <o:OLEObject Type="Embed" ProgID="Equation.DSMT4" ShapeID="_x0000_i1123" DrawAspect="Content" ObjectID="_1724928447" r:id="rId202"/>
        </w:object>
      </w:r>
    </w:p>
    <w:p w14:paraId="15965A9F" w14:textId="07C7E7E7" w:rsidR="00205DEF" w:rsidRPr="00F54017" w:rsidRDefault="005744F1" w:rsidP="004A3DC0">
      <w:pPr>
        <w:rPr>
          <w:rFonts w:ascii="Times New Roman" w:eastAsia="標楷體" w:hAnsi="Times New Roman" w:cs="Times New Roman"/>
        </w:rPr>
      </w:pPr>
      <w:r w:rsidRPr="005744F1">
        <w:rPr>
          <w:rFonts w:ascii="Times New Roman" w:eastAsia="標楷體" w:hAnsi="Times New Roman" w:cs="Times New Roman"/>
          <w:position w:val="-54"/>
        </w:rPr>
        <w:object w:dxaOrig="10160" w:dyaOrig="1200" w14:anchorId="6FDD11EC">
          <v:shape id="_x0000_i1124" type="#_x0000_t75" style="width:510pt;height:60pt" o:ole="">
            <v:imagedata r:id="rId203" o:title=""/>
          </v:shape>
          <o:OLEObject Type="Embed" ProgID="Equation.DSMT4" ShapeID="_x0000_i1124" DrawAspect="Content" ObjectID="_1724928448" r:id="rId204"/>
        </w:object>
      </w:r>
      <w:r w:rsidR="00F91B9F" w:rsidRPr="00F91B9F">
        <w:rPr>
          <w:color w:val="ED7D31" w:themeColor="accent2"/>
        </w:rPr>
        <w:t xml:space="preserve"> </w:t>
      </w:r>
      <w:r w:rsidR="00F91B9F">
        <w:rPr>
          <w:color w:val="ED7D31" w:themeColor="accent2"/>
        </w:rPr>
        <w:t>sum(</w:t>
      </w:r>
      <w:r w:rsidR="00F91B9F">
        <w:rPr>
          <w:color w:val="ED7D31" w:themeColor="accent2"/>
        </w:rPr>
        <w:t>tm[6</w:t>
      </w:r>
      <w:r w:rsidR="00F91B9F">
        <w:rPr>
          <w:color w:val="ED7D31" w:themeColor="accent2"/>
        </w:rPr>
        <w:t>:9</w:t>
      </w:r>
      <w:r w:rsidR="00F91B9F">
        <w:rPr>
          <w:color w:val="ED7D31" w:themeColor="accent2"/>
        </w:rPr>
        <w:t>]</w:t>
      </w:r>
      <w:r w:rsidR="00F91B9F">
        <w:rPr>
          <w:color w:val="ED7D31" w:themeColor="accent2"/>
        </w:rPr>
        <w:t>)</w:t>
      </w:r>
    </w:p>
    <w:p w14:paraId="6A796ACF" w14:textId="77777777" w:rsidR="00A8264A" w:rsidRDefault="00D1302C" w:rsidP="00673CFF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變異數矩陣</w:t>
      </w:r>
    </w:p>
    <w:p w14:paraId="285B3C5E" w14:textId="77777777" w:rsidR="003657FD" w:rsidRDefault="003657FD" w:rsidP="003657FD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42A5BD50" w14:textId="1DDAF46E" w:rsidR="00D1302C" w:rsidRDefault="00E14954" w:rsidP="00A8264A">
      <w:pPr>
        <w:pStyle w:val="a3"/>
        <w:ind w:leftChars="0"/>
        <w:rPr>
          <w:rFonts w:ascii="Times New Roman" w:eastAsia="標楷體" w:hAnsi="Times New Roman" w:cs="Times New Roman"/>
        </w:rPr>
      </w:pPr>
      <w:r w:rsidRPr="00E14954">
        <w:rPr>
          <w:rFonts w:ascii="Times New Roman" w:eastAsia="標楷體" w:hAnsi="Times New Roman" w:cs="Times New Roman"/>
          <w:position w:val="-106"/>
        </w:rPr>
        <w:object w:dxaOrig="9780" w:dyaOrig="3600" w14:anchorId="237F3A1C">
          <v:shape id="_x0000_i1125" type="#_x0000_t75" style="width:489.75pt;height:186.75pt" o:ole="">
            <v:imagedata r:id="rId205" o:title=""/>
          </v:shape>
          <o:OLEObject Type="Embed" ProgID="Equation.DSMT4" ShapeID="_x0000_i1125" DrawAspect="Content" ObjectID="_1724928449" r:id="rId206"/>
        </w:object>
      </w:r>
    </w:p>
    <w:p w14:paraId="5B560E17" w14:textId="166696DF" w:rsidR="008202EA" w:rsidRPr="008202EA" w:rsidRDefault="008202EA" w:rsidP="008202EA">
      <w:pPr>
        <w:rPr>
          <w:rFonts w:hint="eastAsia"/>
        </w:rPr>
      </w:pPr>
      <w:r>
        <w:rPr>
          <w:color w:val="ED7D31" w:themeColor="accent2"/>
        </w:rPr>
        <w:t>Sum(Var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43442A0D" w14:textId="77777777" w:rsidR="00E64B77" w:rsidRPr="00F54017" w:rsidRDefault="00E64B77" w:rsidP="00A8264A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6B5C90FC" w14:textId="7FEFE575" w:rsidR="00D1302C" w:rsidRDefault="00387E7E" w:rsidP="00D1302C">
      <w:pPr>
        <w:pStyle w:val="MTDisplayEquation"/>
        <w:rPr>
          <w:rFonts w:ascii="Times New Roman" w:eastAsia="標楷體" w:hAnsi="Times New Roman" w:cs="Times New Roman"/>
        </w:rPr>
      </w:pPr>
      <w:r w:rsidRPr="00387E7E">
        <w:rPr>
          <w:rFonts w:ascii="Times New Roman" w:eastAsia="標楷體" w:hAnsi="Times New Roman" w:cs="Times New Roman"/>
          <w:position w:val="-138"/>
        </w:rPr>
        <w:object w:dxaOrig="13980" w:dyaOrig="3200" w14:anchorId="62E4FE2A">
          <v:shape id="_x0000_i1126" type="#_x0000_t75" style="width:702pt;height:158.25pt" o:ole="">
            <v:imagedata r:id="rId207" o:title=""/>
          </v:shape>
          <o:OLEObject Type="Embed" ProgID="Equation.DSMT4" ShapeID="_x0000_i1126" DrawAspect="Content" ObjectID="_1724928450" r:id="rId208"/>
        </w:object>
      </w:r>
    </w:p>
    <w:p w14:paraId="22B35F4F" w14:textId="0A19C2A8" w:rsidR="00F91B9F" w:rsidRPr="00F91B9F" w:rsidRDefault="0035376D" w:rsidP="00F91B9F">
      <w:pPr>
        <w:rPr>
          <w:rFonts w:hint="eastAsia"/>
        </w:rPr>
      </w:pPr>
      <w:r>
        <w:rPr>
          <w:color w:val="ED7D31" w:themeColor="accent2"/>
        </w:rPr>
        <w:t>Var[0]+Var[</w:t>
      </w:r>
      <w:r w:rsidR="00B72543">
        <w:rPr>
          <w:color w:val="ED7D31" w:themeColor="accent2"/>
        </w:rPr>
        <w:t>5</w:t>
      </w:r>
      <w:r>
        <w:rPr>
          <w:color w:val="ED7D31" w:themeColor="accent2"/>
        </w:rPr>
        <w:t>]</w:t>
      </w:r>
      <w:r w:rsidR="00B72543">
        <w:rPr>
          <w:color w:val="ED7D31" w:themeColor="accent2"/>
        </w:rPr>
        <w:t>+Var[6]+</w:t>
      </w:r>
      <w:r w:rsidR="00F91B9F">
        <w:rPr>
          <w:color w:val="ED7D31" w:themeColor="accent2"/>
        </w:rPr>
        <w:t>sum(</w:t>
      </w:r>
      <w:proofErr w:type="spellStart"/>
      <w:r w:rsidR="00F91B9F">
        <w:rPr>
          <w:color w:val="ED7D31" w:themeColor="accent2"/>
        </w:rPr>
        <w:t>Cov</w:t>
      </w:r>
      <w:proofErr w:type="spellEnd"/>
      <w:r w:rsidR="00F91B9F">
        <w:rPr>
          <w:color w:val="ED7D31" w:themeColor="accent2"/>
        </w:rPr>
        <w:t>)</w:t>
      </w:r>
      <w:r w:rsidR="00B72543">
        <w:rPr>
          <w:color w:val="ED7D31" w:themeColor="accent2"/>
        </w:rPr>
        <w:t>-</w:t>
      </w:r>
      <w:proofErr w:type="spellStart"/>
      <w:r w:rsidR="00B72543">
        <w:rPr>
          <w:color w:val="ED7D31" w:themeColor="accent2"/>
        </w:rPr>
        <w:t>Cov</w:t>
      </w:r>
      <w:proofErr w:type="spellEnd"/>
      <w:r w:rsidR="00B72543">
        <w:rPr>
          <w:color w:val="ED7D31" w:themeColor="accent2"/>
        </w:rPr>
        <w:t>[2]-</w:t>
      </w:r>
      <w:proofErr w:type="spellStart"/>
      <w:r w:rsidR="00B72543">
        <w:rPr>
          <w:color w:val="ED7D31" w:themeColor="accent2"/>
        </w:rPr>
        <w:t>Cov</w:t>
      </w:r>
      <w:proofErr w:type="spellEnd"/>
      <w:r w:rsidR="00B72543">
        <w:rPr>
          <w:color w:val="ED7D31" w:themeColor="accent2"/>
        </w:rPr>
        <w:t>[</w:t>
      </w:r>
      <w:r w:rsidR="00BD4C5A">
        <w:rPr>
          <w:color w:val="ED7D31" w:themeColor="accent2"/>
        </w:rPr>
        <w:t>3</w:t>
      </w:r>
      <w:r w:rsidR="00B72543">
        <w:rPr>
          <w:color w:val="ED7D31" w:themeColor="accent2"/>
        </w:rPr>
        <w:t>]</w:t>
      </w:r>
      <w:r w:rsidR="00BD4C5A">
        <w:rPr>
          <w:color w:val="ED7D31" w:themeColor="accent2"/>
        </w:rPr>
        <w:t>-</w:t>
      </w:r>
      <w:proofErr w:type="spellStart"/>
      <w:r w:rsidR="00BD4C5A">
        <w:rPr>
          <w:color w:val="ED7D31" w:themeColor="accent2"/>
        </w:rPr>
        <w:t>Cov</w:t>
      </w:r>
      <w:proofErr w:type="spellEnd"/>
      <w:r w:rsidR="00BD4C5A">
        <w:rPr>
          <w:color w:val="ED7D31" w:themeColor="accent2"/>
        </w:rPr>
        <w:t>[</w:t>
      </w:r>
      <w:r w:rsidR="006E1AA9">
        <w:rPr>
          <w:color w:val="ED7D31" w:themeColor="accent2"/>
        </w:rPr>
        <w:t>8]</w:t>
      </w:r>
    </w:p>
    <w:p w14:paraId="7B5EED87" w14:textId="10BA8840" w:rsidR="00B4555C" w:rsidRDefault="00C76EFE" w:rsidP="00B4555C">
      <w:pPr>
        <w:rPr>
          <w:rFonts w:ascii="Times New Roman" w:eastAsia="標楷體" w:hAnsi="Times New Roman" w:cs="Times New Roman"/>
        </w:rPr>
      </w:pPr>
      <w:r w:rsidRPr="00C76EFE">
        <w:rPr>
          <w:rFonts w:ascii="Times New Roman" w:eastAsia="標楷體" w:hAnsi="Times New Roman" w:cs="Times New Roman"/>
          <w:position w:val="-138"/>
        </w:rPr>
        <w:object w:dxaOrig="14040" w:dyaOrig="3200" w14:anchorId="03CB4F14">
          <v:shape id="_x0000_i1127" type="#_x0000_t75" style="width:703.5pt;height:158.25pt" o:ole="">
            <v:imagedata r:id="rId209" o:title=""/>
          </v:shape>
          <o:OLEObject Type="Embed" ProgID="Equation.DSMT4" ShapeID="_x0000_i1127" DrawAspect="Content" ObjectID="_1724928451" r:id="rId210"/>
        </w:object>
      </w:r>
    </w:p>
    <w:p w14:paraId="100348EB" w14:textId="1D75079B" w:rsidR="006E1AA9" w:rsidRPr="006E1AA9" w:rsidRDefault="006E1AA9" w:rsidP="00B4555C">
      <w:r>
        <w:rPr>
          <w:color w:val="ED7D31" w:themeColor="accent2"/>
        </w:rPr>
        <w:t>Var[</w:t>
      </w:r>
      <w:r w:rsidR="006F4FE2">
        <w:rPr>
          <w:color w:val="ED7D31" w:themeColor="accent2"/>
        </w:rPr>
        <w:t>2</w:t>
      </w:r>
      <w:r>
        <w:rPr>
          <w:color w:val="ED7D31" w:themeColor="accent2"/>
        </w:rPr>
        <w:t>]+Var[</w:t>
      </w:r>
      <w:r w:rsidR="006F4FE2"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 w:rsidR="006F4FE2">
        <w:rPr>
          <w:color w:val="ED7D31" w:themeColor="accent2"/>
        </w:rPr>
        <w:t>7</w:t>
      </w:r>
      <w:r>
        <w:rPr>
          <w:color w:val="ED7D31" w:themeColor="accent2"/>
        </w:rPr>
        <w:t>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6F4FE2">
        <w:rPr>
          <w:color w:val="ED7D31" w:themeColor="accent2"/>
        </w:rPr>
        <w:t>0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7709EA">
        <w:rPr>
          <w:color w:val="ED7D31" w:themeColor="accent2"/>
        </w:rPr>
        <w:t>4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7709EA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5932F51A" w14:textId="105AF386" w:rsidR="00D1302C" w:rsidRDefault="00956155" w:rsidP="00D1302C">
      <w:pPr>
        <w:pStyle w:val="MTDisplayEquation"/>
        <w:rPr>
          <w:rFonts w:ascii="Times New Roman" w:eastAsia="標楷體" w:hAnsi="Times New Roman" w:cs="Times New Roman"/>
        </w:rPr>
      </w:pPr>
      <w:r w:rsidRPr="00956155">
        <w:rPr>
          <w:rFonts w:ascii="Times New Roman" w:eastAsia="標楷體" w:hAnsi="Times New Roman" w:cs="Times New Roman"/>
          <w:position w:val="-138"/>
        </w:rPr>
        <w:object w:dxaOrig="14020" w:dyaOrig="3200" w14:anchorId="05F781BB">
          <v:shape id="_x0000_i1128" type="#_x0000_t75" style="width:697.5pt;height:158.25pt" o:ole="">
            <v:imagedata r:id="rId211" o:title=""/>
          </v:shape>
          <o:OLEObject Type="Embed" ProgID="Equation.DSMT4" ShapeID="_x0000_i1128" DrawAspect="Content" ObjectID="_1724928452" r:id="rId212"/>
        </w:object>
      </w:r>
    </w:p>
    <w:p w14:paraId="76B7C091" w14:textId="6BB7B0B2" w:rsidR="007C402F" w:rsidRPr="00F91B9F" w:rsidRDefault="007C402F" w:rsidP="007C402F">
      <w:pPr>
        <w:rPr>
          <w:rFonts w:hint="eastAsia"/>
        </w:rPr>
      </w:pPr>
      <w:r>
        <w:rPr>
          <w:color w:val="ED7D31" w:themeColor="accent2"/>
        </w:rPr>
        <w:t>Var[</w:t>
      </w:r>
      <w:r w:rsidR="0070098A">
        <w:rPr>
          <w:color w:val="ED7D31" w:themeColor="accent2"/>
        </w:rPr>
        <w:t>1</w:t>
      </w:r>
      <w:r>
        <w:rPr>
          <w:color w:val="ED7D31" w:themeColor="accent2"/>
        </w:rPr>
        <w:t>]+Var[</w:t>
      </w:r>
      <w:r w:rsidR="0070098A"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 w:rsidR="0070098A">
        <w:rPr>
          <w:color w:val="ED7D31" w:themeColor="accent2"/>
        </w:rPr>
        <w:t>7</w:t>
      </w:r>
      <w:r>
        <w:rPr>
          <w:color w:val="ED7D31" w:themeColor="accent2"/>
        </w:rPr>
        <w:t>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70098A">
        <w:rPr>
          <w:color w:val="ED7D31" w:themeColor="accent2"/>
        </w:rPr>
        <w:t>1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70098A">
        <w:rPr>
          <w:color w:val="ED7D31" w:themeColor="accent2"/>
        </w:rPr>
        <w:t>4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70098A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3424F279" w14:textId="03D98C3E" w:rsidR="008C684A" w:rsidRDefault="00416751" w:rsidP="008C684A">
      <w:pPr>
        <w:rPr>
          <w:rFonts w:ascii="Times New Roman" w:eastAsia="標楷體" w:hAnsi="Times New Roman" w:cs="Times New Roman"/>
        </w:rPr>
      </w:pPr>
      <w:r w:rsidRPr="00416751">
        <w:rPr>
          <w:rFonts w:ascii="Times New Roman" w:eastAsia="標楷體" w:hAnsi="Times New Roman" w:cs="Times New Roman"/>
          <w:position w:val="-138"/>
        </w:rPr>
        <w:object w:dxaOrig="14000" w:dyaOrig="3200" w14:anchorId="0876E965">
          <v:shape id="_x0000_i1129" type="#_x0000_t75" style="width:699.75pt;height:158.25pt" o:ole="">
            <v:imagedata r:id="rId213" o:title=""/>
          </v:shape>
          <o:OLEObject Type="Embed" ProgID="Equation.DSMT4" ShapeID="_x0000_i1129" DrawAspect="Content" ObjectID="_1724928453" r:id="rId214"/>
        </w:object>
      </w:r>
    </w:p>
    <w:p w14:paraId="0987D028" w14:textId="1BE95055" w:rsidR="00697C11" w:rsidRPr="00697C11" w:rsidRDefault="00697C11" w:rsidP="008C684A">
      <w:r>
        <w:rPr>
          <w:color w:val="ED7D31" w:themeColor="accent2"/>
        </w:rPr>
        <w:lastRenderedPageBreak/>
        <w:t>Var[</w:t>
      </w:r>
      <w:r>
        <w:rPr>
          <w:color w:val="ED7D31" w:themeColor="accent2"/>
        </w:rPr>
        <w:t>2</w:t>
      </w:r>
      <w:r>
        <w:rPr>
          <w:color w:val="ED7D31" w:themeColor="accent2"/>
        </w:rPr>
        <w:t>]+Var[5]+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E590A">
        <w:rPr>
          <w:color w:val="ED7D31" w:themeColor="accent2"/>
        </w:rPr>
        <w:t>0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E590A">
        <w:rPr>
          <w:color w:val="ED7D31" w:themeColor="accent2"/>
        </w:rPr>
        <w:t>3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E590A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12F1D378" w14:textId="0BBDF7B1" w:rsidR="00D1302C" w:rsidRDefault="00BF1CA2" w:rsidP="00D1302C">
      <w:pPr>
        <w:pStyle w:val="MTDisplayEquation"/>
        <w:rPr>
          <w:rFonts w:ascii="Times New Roman" w:eastAsia="標楷體" w:hAnsi="Times New Roman" w:cs="Times New Roman"/>
        </w:rPr>
      </w:pPr>
      <w:r w:rsidRPr="00BF1CA2">
        <w:rPr>
          <w:rFonts w:ascii="Times New Roman" w:eastAsia="標楷體" w:hAnsi="Times New Roman" w:cs="Times New Roman"/>
          <w:position w:val="-138"/>
        </w:rPr>
        <w:object w:dxaOrig="9940" w:dyaOrig="3200" w14:anchorId="033888B4">
          <v:shape id="_x0000_i1130" type="#_x0000_t75" style="width:501.75pt;height:170.25pt" o:ole="">
            <v:imagedata r:id="rId215" o:title=""/>
          </v:shape>
          <o:OLEObject Type="Embed" ProgID="Equation.DSMT4" ShapeID="_x0000_i1130" DrawAspect="Content" ObjectID="_1724928454" r:id="rId216"/>
        </w:object>
      </w:r>
    </w:p>
    <w:p w14:paraId="1558C0BC" w14:textId="0B3A7BB1" w:rsidR="005E590A" w:rsidRPr="005E590A" w:rsidRDefault="005E590A" w:rsidP="005E590A">
      <w:pPr>
        <w:rPr>
          <w:rFonts w:hint="eastAsia"/>
        </w:rPr>
      </w:pPr>
      <w:r>
        <w:rPr>
          <w:color w:val="ED7D31" w:themeColor="accent2"/>
        </w:rPr>
        <w:t>Sum(</w:t>
      </w:r>
      <w:r>
        <w:rPr>
          <w:color w:val="ED7D31" w:themeColor="accent2"/>
        </w:rPr>
        <w:t>Var[</w:t>
      </w:r>
      <w:r>
        <w:rPr>
          <w:color w:val="ED7D31" w:themeColor="accent2"/>
        </w:rPr>
        <w:t>3:6</w:t>
      </w:r>
      <w:r>
        <w:rPr>
          <w:color w:val="ED7D31" w:themeColor="accent2"/>
        </w:rPr>
        <w:t>]</w:t>
      </w:r>
      <w:r>
        <w:rPr>
          <w:color w:val="ED7D31" w:themeColor="accent2"/>
        </w:rPr>
        <w:t>)</w:t>
      </w:r>
      <w:r>
        <w:rPr>
          <w:color w:val="ED7D31" w:themeColor="accent2"/>
        </w:rPr>
        <w:t>+</w:t>
      </w:r>
      <w:r>
        <w:rPr>
          <w:color w:val="ED7D31" w:themeColor="accent2"/>
        </w:rPr>
        <w:t>2*</w:t>
      </w:r>
      <w:r>
        <w:rPr>
          <w:color w:val="ED7D31" w:themeColor="accent2"/>
        </w:rPr>
        <w:t>sum(</w:t>
      </w:r>
      <w:proofErr w:type="spellStart"/>
      <w:r>
        <w:rPr>
          <w:color w:val="ED7D31" w:themeColor="accent2"/>
        </w:rPr>
        <w:t>Cov</w:t>
      </w:r>
      <w:proofErr w:type="spellEnd"/>
      <w:r w:rsidR="00A15EF3">
        <w:rPr>
          <w:color w:val="ED7D31" w:themeColor="accent2"/>
        </w:rPr>
        <w:t>[3:6]</w:t>
      </w:r>
      <w:r>
        <w:rPr>
          <w:color w:val="ED7D31" w:themeColor="accent2"/>
        </w:rPr>
        <w:t>)</w:t>
      </w:r>
    </w:p>
    <w:p w14:paraId="1E9C9F13" w14:textId="111A6360" w:rsidR="00E51DA0" w:rsidRDefault="0047715C" w:rsidP="00E51DA0">
      <w:pPr>
        <w:rPr>
          <w:rFonts w:ascii="Times New Roman" w:eastAsia="標楷體" w:hAnsi="Times New Roman" w:cs="Times New Roman"/>
        </w:rPr>
      </w:pPr>
      <w:r w:rsidRPr="0047715C">
        <w:rPr>
          <w:rFonts w:ascii="Times New Roman" w:eastAsia="標楷體" w:hAnsi="Times New Roman" w:cs="Times New Roman"/>
          <w:position w:val="-138"/>
        </w:rPr>
        <w:object w:dxaOrig="9960" w:dyaOrig="3200" w14:anchorId="798F5FC9">
          <v:shape id="_x0000_i1131" type="#_x0000_t75" style="width:495.75pt;height:170.25pt" o:ole="">
            <v:imagedata r:id="rId217" o:title=""/>
          </v:shape>
          <o:OLEObject Type="Embed" ProgID="Equation.DSMT4" ShapeID="_x0000_i1131" DrawAspect="Content" ObjectID="_1724928455" r:id="rId218"/>
        </w:object>
      </w:r>
    </w:p>
    <w:p w14:paraId="0DE4A89B" w14:textId="3BD1FF8E" w:rsidR="00A15EF3" w:rsidRPr="00A15EF3" w:rsidRDefault="00A15EF3" w:rsidP="00E51DA0">
      <w:r>
        <w:rPr>
          <w:color w:val="ED7D31" w:themeColor="accent2"/>
        </w:rPr>
        <w:t>Sum(</w:t>
      </w:r>
      <w:r>
        <w:rPr>
          <w:color w:val="ED7D31" w:themeColor="accent2"/>
        </w:rPr>
        <w:t>Var[</w:t>
      </w:r>
      <w:r>
        <w:rPr>
          <w:color w:val="ED7D31" w:themeColor="accent2"/>
        </w:rPr>
        <w:t>6:9</w:t>
      </w:r>
      <w:r>
        <w:rPr>
          <w:color w:val="ED7D31" w:themeColor="accent2"/>
        </w:rPr>
        <w:t>]</w:t>
      </w:r>
      <w:r>
        <w:rPr>
          <w:color w:val="ED7D31" w:themeColor="accent2"/>
        </w:rPr>
        <w:t>)</w:t>
      </w:r>
      <w:r>
        <w:rPr>
          <w:color w:val="ED7D31" w:themeColor="accent2"/>
        </w:rPr>
        <w:t>+</w:t>
      </w:r>
      <w:r>
        <w:rPr>
          <w:color w:val="ED7D31" w:themeColor="accent2"/>
        </w:rPr>
        <w:t>2*</w:t>
      </w:r>
      <w:r>
        <w:rPr>
          <w:color w:val="ED7D31" w:themeColor="accent2"/>
        </w:rPr>
        <w:t>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6:9]</w:t>
      </w:r>
      <w:r>
        <w:rPr>
          <w:color w:val="ED7D31" w:themeColor="accent2"/>
        </w:rPr>
        <w:t>)</w:t>
      </w:r>
    </w:p>
    <w:p w14:paraId="4ACF4CC9" w14:textId="77777777" w:rsidR="00A15EF3" w:rsidRDefault="00030F13" w:rsidP="00D1302C">
      <w:pPr>
        <w:pStyle w:val="MTDisplayEquation"/>
        <w:rPr>
          <w:rFonts w:ascii="Times New Roman" w:eastAsia="標楷體" w:hAnsi="Times New Roman" w:cs="Times New Roman"/>
        </w:rPr>
      </w:pPr>
      <w:r w:rsidRPr="002860C5">
        <w:rPr>
          <w:rFonts w:ascii="Times New Roman" w:eastAsia="標楷體" w:hAnsi="Times New Roman" w:cs="Times New Roman"/>
          <w:position w:val="-66"/>
        </w:rPr>
        <w:object w:dxaOrig="10579" w:dyaOrig="1820" w14:anchorId="2AE1037C">
          <v:shape id="_x0000_i1132" type="#_x0000_t75" style="width:532.5pt;height:90pt" o:ole="">
            <v:imagedata r:id="rId219" o:title=""/>
          </v:shape>
          <o:OLEObject Type="Embed" ProgID="Equation.DSMT4" ShapeID="_x0000_i1132" DrawAspect="Content" ObjectID="_1724928456" r:id="rId220"/>
        </w:object>
      </w:r>
    </w:p>
    <w:p w14:paraId="0DC19337" w14:textId="41B2BBF6" w:rsidR="00A15EF3" w:rsidRPr="00F91B9F" w:rsidRDefault="00A15EF3" w:rsidP="00A15EF3">
      <w:pPr>
        <w:rPr>
          <w:rFonts w:hint="eastAsia"/>
        </w:rPr>
      </w:pPr>
      <w:r>
        <w:rPr>
          <w:color w:val="ED7D31" w:themeColor="accent2"/>
        </w:rPr>
        <w:t>Var[0]+Var[</w:t>
      </w:r>
      <w:r w:rsidR="007440CC">
        <w:rPr>
          <w:color w:val="ED7D31" w:themeColor="accent2"/>
        </w:rPr>
        <w:t>5</w:t>
      </w:r>
      <w:r>
        <w:rPr>
          <w:color w:val="ED7D31" w:themeColor="accent2"/>
        </w:rPr>
        <w:t>]+Var[6]</w:t>
      </w:r>
    </w:p>
    <w:p w14:paraId="624A6115" w14:textId="0245CCD2" w:rsidR="00D1302C" w:rsidRDefault="00F2237A" w:rsidP="00D1302C">
      <w:pPr>
        <w:pStyle w:val="MTDisplayEquation"/>
        <w:rPr>
          <w:rFonts w:ascii="Times New Roman" w:eastAsia="標楷體" w:hAnsi="Times New Roman" w:cs="Times New Roman"/>
          <w:kern w:val="0"/>
        </w:rPr>
      </w:pPr>
      <w:r w:rsidRPr="00E510F3">
        <w:rPr>
          <w:rFonts w:ascii="Times New Roman" w:eastAsia="標楷體" w:hAnsi="Times New Roman" w:cs="Times New Roman"/>
          <w:kern w:val="0"/>
          <w:position w:val="-86"/>
        </w:rPr>
        <w:object w:dxaOrig="11600" w:dyaOrig="2200" w14:anchorId="3AE19565">
          <v:shape id="_x0000_i1133" type="#_x0000_t75" style="width:582pt;height:108.75pt" o:ole="">
            <v:imagedata r:id="rId221" o:title=""/>
          </v:shape>
          <o:OLEObject Type="Embed" ProgID="Equation.DSMT4" ShapeID="_x0000_i1133" DrawAspect="Content" ObjectID="_1724928457" r:id="rId222"/>
        </w:object>
      </w:r>
    </w:p>
    <w:p w14:paraId="68901501" w14:textId="1A378AD0" w:rsidR="007440CC" w:rsidRPr="007440CC" w:rsidRDefault="007440CC" w:rsidP="007440CC">
      <w:pPr>
        <w:rPr>
          <w:rFonts w:hint="eastAsia"/>
        </w:rPr>
      </w:pP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1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5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750D0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5A7B4F33" w14:textId="67796CB0" w:rsidR="00D1302C" w:rsidRDefault="00281F3A" w:rsidP="00D1302C">
      <w:pPr>
        <w:pStyle w:val="MTDisplayEquation"/>
        <w:rPr>
          <w:rFonts w:ascii="Times New Roman" w:eastAsia="標楷體" w:hAnsi="Times New Roman" w:cs="Times New Roman"/>
        </w:rPr>
      </w:pPr>
      <w:r w:rsidRPr="00747DD1">
        <w:rPr>
          <w:rFonts w:ascii="Times New Roman" w:eastAsia="標楷體" w:hAnsi="Times New Roman" w:cs="Times New Roman"/>
          <w:position w:val="-64"/>
        </w:rPr>
        <w:object w:dxaOrig="13500" w:dyaOrig="1400" w14:anchorId="154F7854">
          <v:shape id="_x0000_i1134" type="#_x0000_t75" style="width:679.5pt;height:1in" o:ole="">
            <v:imagedata r:id="rId223" o:title=""/>
          </v:shape>
          <o:OLEObject Type="Embed" ProgID="Equation.DSMT4" ShapeID="_x0000_i1134" DrawAspect="Content" ObjectID="_1724928458" r:id="rId224"/>
        </w:object>
      </w:r>
    </w:p>
    <w:p w14:paraId="6B233F83" w14:textId="354BAF06" w:rsidR="00E119B4" w:rsidRPr="00E119B4" w:rsidRDefault="00E119B4" w:rsidP="00E119B4">
      <w:pPr>
        <w:rPr>
          <w:rFonts w:hint="eastAsia"/>
        </w:rPr>
      </w:pP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90721">
        <w:rPr>
          <w:color w:val="ED7D31" w:themeColor="accent2"/>
        </w:rPr>
        <w:t>0</w:t>
      </w:r>
      <w:r>
        <w:rPr>
          <w:color w:val="ED7D31" w:themeColor="accent2"/>
        </w:rPr>
        <w:t>]</w:t>
      </w:r>
      <w:r w:rsidR="00590721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90721">
        <w:rPr>
          <w:color w:val="ED7D31" w:themeColor="accent2"/>
        </w:rPr>
        <w:t>5</w:t>
      </w:r>
      <w:r>
        <w:rPr>
          <w:color w:val="ED7D31" w:themeColor="accent2"/>
        </w:rPr>
        <w:t>]</w:t>
      </w:r>
      <w:r w:rsidR="00590721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90721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46F52723" w14:textId="64213A17" w:rsidR="005A467B" w:rsidRDefault="00B941F4" w:rsidP="005A467B">
      <w:pPr>
        <w:rPr>
          <w:rFonts w:ascii="Times New Roman" w:eastAsia="標楷體" w:hAnsi="Times New Roman" w:cs="Times New Roman"/>
        </w:rPr>
      </w:pPr>
      <w:r w:rsidRPr="00DD0F12">
        <w:rPr>
          <w:rFonts w:ascii="Times New Roman" w:eastAsia="標楷體" w:hAnsi="Times New Roman" w:cs="Times New Roman"/>
          <w:position w:val="-64"/>
        </w:rPr>
        <w:object w:dxaOrig="13599" w:dyaOrig="1400" w14:anchorId="45EB438E">
          <v:shape id="_x0000_i1135" type="#_x0000_t75" style="width:687pt;height:1in" o:ole="">
            <v:imagedata r:id="rId225" o:title=""/>
          </v:shape>
          <o:OLEObject Type="Embed" ProgID="Equation.DSMT4" ShapeID="_x0000_i1135" DrawAspect="Content" ObjectID="_1724928459" r:id="rId226"/>
        </w:object>
      </w:r>
    </w:p>
    <w:p w14:paraId="3FC4BFAD" w14:textId="0C1AFA87" w:rsidR="00590721" w:rsidRPr="00E51C85" w:rsidRDefault="00E51C85" w:rsidP="005A467B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5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1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479A38EF" w14:textId="70D5AA28" w:rsidR="00D1302C" w:rsidRDefault="0026127D" w:rsidP="00D1302C">
      <w:pPr>
        <w:pStyle w:val="MTDisplayEquation"/>
        <w:rPr>
          <w:rFonts w:ascii="Times New Roman" w:eastAsia="標楷體" w:hAnsi="Times New Roman" w:cs="Times New Roman"/>
        </w:rPr>
      </w:pPr>
      <w:r w:rsidRPr="0026127D">
        <w:rPr>
          <w:rFonts w:ascii="Times New Roman" w:eastAsia="標楷體" w:hAnsi="Times New Roman" w:cs="Times New Roman"/>
          <w:position w:val="-66"/>
        </w:rPr>
        <w:object w:dxaOrig="13140" w:dyaOrig="1440" w14:anchorId="24C7F58D">
          <v:shape id="_x0000_i1136" type="#_x0000_t75" style="width:645pt;height:74.25pt" o:ole="">
            <v:imagedata r:id="rId227" o:title=""/>
          </v:shape>
          <o:OLEObject Type="Embed" ProgID="Equation.DSMT4" ShapeID="_x0000_i1136" DrawAspect="Content" ObjectID="_1724928460" r:id="rId228"/>
        </w:object>
      </w:r>
    </w:p>
    <w:p w14:paraId="4965546C" w14:textId="6D474404" w:rsidR="00E51C85" w:rsidRPr="00E51C85" w:rsidRDefault="00E51C85" w:rsidP="00E51C85">
      <w:pPr>
        <w:rPr>
          <w:rFonts w:hint="eastAsia"/>
        </w:rPr>
      </w:pPr>
      <w:r>
        <w:rPr>
          <w:color w:val="ED7D31" w:themeColor="accent2"/>
        </w:rPr>
        <w:t>Var[5]</w:t>
      </w:r>
      <w:r w:rsidR="002A788D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1C58D1">
        <w:rPr>
          <w:color w:val="ED7D31" w:themeColor="accent2"/>
        </w:rPr>
        <w:t>4</w:t>
      </w:r>
      <w:r>
        <w:rPr>
          <w:color w:val="ED7D31" w:themeColor="accent2"/>
        </w:rPr>
        <w:t>]</w:t>
      </w:r>
      <w:r w:rsidR="001C58D1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ov</w:t>
      </w:r>
      <w:proofErr w:type="spellEnd"/>
      <w:r>
        <w:rPr>
          <w:color w:val="ED7D31" w:themeColor="accent2"/>
        </w:rPr>
        <w:t>[</w:t>
      </w:r>
      <w:r w:rsidR="001C58D1"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38571AC1" w14:textId="39B69669" w:rsidR="00CA3A16" w:rsidRDefault="00495E18" w:rsidP="00CA3A16">
      <w:pPr>
        <w:rPr>
          <w:rFonts w:ascii="Times New Roman" w:eastAsia="標楷體" w:hAnsi="Times New Roman" w:cs="Times New Roman"/>
        </w:rPr>
      </w:pPr>
      <w:r w:rsidRPr="005560AF">
        <w:rPr>
          <w:rFonts w:ascii="Times New Roman" w:eastAsia="標楷體" w:hAnsi="Times New Roman" w:cs="Times New Roman"/>
          <w:position w:val="-66"/>
        </w:rPr>
        <w:object w:dxaOrig="13200" w:dyaOrig="1440" w14:anchorId="00AA211A">
          <v:shape id="_x0000_i1137" type="#_x0000_t75" style="width:651.75pt;height:74.25pt" o:ole="">
            <v:imagedata r:id="rId229" o:title=""/>
          </v:shape>
          <o:OLEObject Type="Embed" ProgID="Equation.DSMT4" ShapeID="_x0000_i1137" DrawAspect="Content" ObjectID="_1724928461" r:id="rId230"/>
        </w:object>
      </w:r>
    </w:p>
    <w:p w14:paraId="3FC26906" w14:textId="34C8973C" w:rsidR="00BD3957" w:rsidRPr="00BD3957" w:rsidRDefault="00BD3957" w:rsidP="00CA3A16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6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2A1558">
        <w:rPr>
          <w:color w:val="ED7D31" w:themeColor="accent2"/>
        </w:rPr>
        <w:t>6]+</w:t>
      </w:r>
      <w:proofErr w:type="spellStart"/>
      <w:r w:rsidR="002A1558">
        <w:rPr>
          <w:color w:val="ED7D31" w:themeColor="accent2"/>
        </w:rPr>
        <w:t>Cov</w:t>
      </w:r>
      <w:proofErr w:type="spellEnd"/>
      <w:r w:rsidR="002A1558">
        <w:rPr>
          <w:color w:val="ED7D31" w:themeColor="accent2"/>
        </w:rPr>
        <w:t>[7]</w:t>
      </w:r>
    </w:p>
    <w:p w14:paraId="25FA88F0" w14:textId="57E61D52" w:rsidR="00613883" w:rsidRDefault="00EA219A" w:rsidP="00613883">
      <w:pPr>
        <w:pStyle w:val="MTDisplayEquation"/>
        <w:rPr>
          <w:rFonts w:ascii="Times New Roman" w:eastAsia="標楷體" w:hAnsi="Times New Roman" w:cs="Times New Roman"/>
        </w:rPr>
      </w:pPr>
      <w:r w:rsidRPr="00EA219A">
        <w:rPr>
          <w:rFonts w:ascii="Times New Roman" w:eastAsia="標楷體" w:hAnsi="Times New Roman" w:cs="Times New Roman"/>
          <w:position w:val="-66"/>
        </w:rPr>
        <w:object w:dxaOrig="11520" w:dyaOrig="1820" w14:anchorId="63C9ACCF">
          <v:shape id="_x0000_i1138" type="#_x0000_t75" style="width:579pt;height:90pt" o:ole="">
            <v:imagedata r:id="rId231" o:title=""/>
          </v:shape>
          <o:OLEObject Type="Embed" ProgID="Equation.DSMT4" ShapeID="_x0000_i1138" DrawAspect="Content" ObjectID="_1724928462" r:id="rId232"/>
        </w:object>
      </w:r>
    </w:p>
    <w:p w14:paraId="6156F021" w14:textId="5C1566D2" w:rsidR="002A1558" w:rsidRPr="002A1558" w:rsidRDefault="002A1558" w:rsidP="002A1558">
      <w:pPr>
        <w:rPr>
          <w:rFonts w:hint="eastAsia"/>
        </w:rPr>
      </w:pPr>
      <w:r>
        <w:rPr>
          <w:color w:val="ED7D31" w:themeColor="accent2"/>
        </w:rPr>
        <w:t>Var[</w:t>
      </w:r>
      <w:r w:rsidR="00FA7A4B">
        <w:rPr>
          <w:color w:val="ED7D31" w:themeColor="accent2"/>
        </w:rPr>
        <w:t>2</w:t>
      </w:r>
      <w:r>
        <w:rPr>
          <w:color w:val="ED7D31" w:themeColor="accent2"/>
        </w:rPr>
        <w:t>]+Var[</w:t>
      </w:r>
      <w:r w:rsidR="00FA7A4B"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 w:rsidR="00FA7A4B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17642B78" w14:textId="15F719EF" w:rsidR="00613883" w:rsidRDefault="007B1051" w:rsidP="00613883">
      <w:pPr>
        <w:pStyle w:val="MTDisplayEquation"/>
        <w:rPr>
          <w:rFonts w:ascii="Times New Roman" w:eastAsia="標楷體" w:hAnsi="Times New Roman" w:cs="Times New Roman"/>
        </w:rPr>
      </w:pPr>
      <w:r w:rsidRPr="007B1051">
        <w:rPr>
          <w:rFonts w:ascii="Times New Roman" w:eastAsia="標楷體" w:hAnsi="Times New Roman" w:cs="Times New Roman"/>
          <w:position w:val="-64"/>
        </w:rPr>
        <w:object w:dxaOrig="14080" w:dyaOrig="1400" w14:anchorId="4AF7794F">
          <v:shape id="_x0000_i1139" type="#_x0000_t75" style="width:708.75pt;height:1in" o:ole="">
            <v:imagedata r:id="rId233" o:title=""/>
          </v:shape>
          <o:OLEObject Type="Embed" ProgID="Equation.DSMT4" ShapeID="_x0000_i1139" DrawAspect="Content" ObjectID="_1724928463" r:id="rId234"/>
        </w:object>
      </w:r>
    </w:p>
    <w:p w14:paraId="411F4769" w14:textId="5FF47F20" w:rsidR="00FA7A4B" w:rsidRPr="00AF1226" w:rsidRDefault="00AF1226" w:rsidP="00FA7A4B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2</w:t>
      </w:r>
      <w:r>
        <w:rPr>
          <w:color w:val="ED7D31" w:themeColor="accent2"/>
        </w:rPr>
        <w:t>]</w:t>
      </w:r>
    </w:p>
    <w:p w14:paraId="78E44A9F" w14:textId="5DED6578" w:rsidR="00613883" w:rsidRDefault="00292E7D" w:rsidP="00613883">
      <w:pPr>
        <w:rPr>
          <w:rFonts w:ascii="Times New Roman" w:eastAsia="標楷體" w:hAnsi="Times New Roman" w:cs="Times New Roman"/>
        </w:rPr>
      </w:pPr>
      <w:r w:rsidRPr="00292E7D">
        <w:rPr>
          <w:rFonts w:ascii="Times New Roman" w:eastAsia="標楷體" w:hAnsi="Times New Roman" w:cs="Times New Roman"/>
          <w:position w:val="-64"/>
        </w:rPr>
        <w:object w:dxaOrig="14140" w:dyaOrig="1400" w14:anchorId="12F5AC0F">
          <v:shape id="_x0000_i1140" type="#_x0000_t75" style="width:709.5pt;height:1in" o:ole="">
            <v:imagedata r:id="rId235" o:title=""/>
          </v:shape>
          <o:OLEObject Type="Embed" ProgID="Equation.DSMT4" ShapeID="_x0000_i1140" DrawAspect="Content" ObjectID="_1724928464" r:id="rId236"/>
        </w:object>
      </w:r>
    </w:p>
    <w:p w14:paraId="49BCDCEA" w14:textId="35C0293D" w:rsidR="00BB41E1" w:rsidRPr="0000713B" w:rsidRDefault="00BB41E1" w:rsidP="00613883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2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0713B">
        <w:rPr>
          <w:color w:val="ED7D31" w:themeColor="accent2"/>
        </w:rPr>
        <w:t>5</w:t>
      </w:r>
      <w:r>
        <w:rPr>
          <w:color w:val="ED7D31" w:themeColor="accent2"/>
        </w:rPr>
        <w:t>]</w:t>
      </w:r>
      <w:r w:rsidR="0000713B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690FA028" w14:textId="38002F89" w:rsidR="00613883" w:rsidRDefault="00BB1659" w:rsidP="00613883">
      <w:pPr>
        <w:pStyle w:val="MTDisplayEquation"/>
        <w:rPr>
          <w:rFonts w:ascii="Times New Roman" w:eastAsia="標楷體" w:hAnsi="Times New Roman" w:cs="Times New Roman"/>
        </w:rPr>
      </w:pPr>
      <w:r w:rsidRPr="00BB1659">
        <w:rPr>
          <w:rFonts w:ascii="Times New Roman" w:eastAsia="標楷體" w:hAnsi="Times New Roman" w:cs="Times New Roman"/>
          <w:position w:val="-66"/>
        </w:rPr>
        <w:object w:dxaOrig="14100" w:dyaOrig="1440" w14:anchorId="75D6858D">
          <v:shape id="_x0000_i1141" type="#_x0000_t75" style="width:692.25pt;height:74.25pt" o:ole="">
            <v:imagedata r:id="rId237" o:title=""/>
          </v:shape>
          <o:OLEObject Type="Embed" ProgID="Equation.DSMT4" ShapeID="_x0000_i1141" DrawAspect="Content" ObjectID="_1724928465" r:id="rId238"/>
        </w:object>
      </w:r>
    </w:p>
    <w:p w14:paraId="5C5F65A4" w14:textId="289B10A6" w:rsidR="0000713B" w:rsidRPr="0000713B" w:rsidRDefault="0000713B" w:rsidP="0000713B">
      <w:pPr>
        <w:rPr>
          <w:rFonts w:hint="eastAsia"/>
        </w:rPr>
      </w:pPr>
      <w:r>
        <w:rPr>
          <w:color w:val="ED7D31" w:themeColor="accent2"/>
        </w:rPr>
        <w:lastRenderedPageBreak/>
        <w:t>Var[0]+Var[5]+Var[6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2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69D9CE3B" w14:textId="30C73902" w:rsidR="00613883" w:rsidRDefault="00B33B1B" w:rsidP="00613883">
      <w:pPr>
        <w:rPr>
          <w:rFonts w:ascii="Times New Roman" w:eastAsia="標楷體" w:hAnsi="Times New Roman" w:cs="Times New Roman"/>
        </w:rPr>
      </w:pPr>
      <w:r w:rsidRPr="00BB1659">
        <w:rPr>
          <w:rFonts w:ascii="Times New Roman" w:eastAsia="標楷體" w:hAnsi="Times New Roman" w:cs="Times New Roman"/>
          <w:position w:val="-66"/>
        </w:rPr>
        <w:object w:dxaOrig="14140" w:dyaOrig="1440" w14:anchorId="41CE64B7">
          <v:shape id="_x0000_i1142" type="#_x0000_t75" style="width:696.75pt;height:74.25pt" o:ole="">
            <v:imagedata r:id="rId239" o:title=""/>
          </v:shape>
          <o:OLEObject Type="Embed" ProgID="Equation.DSMT4" ShapeID="_x0000_i1142" DrawAspect="Content" ObjectID="_1724928466" r:id="rId240"/>
        </w:object>
      </w:r>
    </w:p>
    <w:p w14:paraId="5C1274B6" w14:textId="49754CC6" w:rsidR="0000713B" w:rsidRPr="006A7BBD" w:rsidRDefault="0000713B" w:rsidP="00613883">
      <w:pPr>
        <w:rPr>
          <w:rFonts w:hint="eastAsia"/>
        </w:rPr>
      </w:pPr>
      <w:r>
        <w:rPr>
          <w:color w:val="ED7D31" w:themeColor="accent2"/>
        </w:rPr>
        <w:t>Var[</w:t>
      </w:r>
      <w:r w:rsidR="006A7BBD">
        <w:rPr>
          <w:color w:val="ED7D31" w:themeColor="accent2"/>
        </w:rPr>
        <w:t>7</w:t>
      </w:r>
      <w:r>
        <w:rPr>
          <w:color w:val="ED7D31" w:themeColor="accent2"/>
        </w:rPr>
        <w:t>]</w:t>
      </w:r>
      <w:r w:rsidR="006A7BBD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6A7BBD">
        <w:rPr>
          <w:color w:val="ED7D31" w:themeColor="accent2"/>
        </w:rPr>
        <w:t>6</w:t>
      </w:r>
      <w:r>
        <w:rPr>
          <w:color w:val="ED7D31" w:themeColor="accent2"/>
        </w:rPr>
        <w:t>]</w:t>
      </w:r>
      <w:r w:rsidR="006A7BBD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028707C3" w14:textId="77196793" w:rsidR="00D1302C" w:rsidRDefault="001C0DF7" w:rsidP="00D1302C">
      <w:pPr>
        <w:pStyle w:val="MTDisplayEquation"/>
        <w:rPr>
          <w:rFonts w:ascii="Times New Roman" w:eastAsia="標楷體" w:hAnsi="Times New Roman" w:cs="Times New Roman"/>
        </w:rPr>
      </w:pPr>
      <w:r w:rsidRPr="001C0DF7">
        <w:rPr>
          <w:rFonts w:ascii="Times New Roman" w:eastAsia="標楷體" w:hAnsi="Times New Roman" w:cs="Times New Roman"/>
          <w:position w:val="-52"/>
        </w:rPr>
        <w:object w:dxaOrig="12879" w:dyaOrig="1160" w14:anchorId="2623DD31">
          <v:shape id="_x0000_i1143" type="#_x0000_t75" style="width:657pt;height:60pt" o:ole="">
            <v:imagedata r:id="rId241" o:title=""/>
          </v:shape>
          <o:OLEObject Type="Embed" ProgID="Equation.DSMT4" ShapeID="_x0000_i1143" DrawAspect="Content" ObjectID="_1724928467" r:id="rId242"/>
        </w:object>
      </w:r>
    </w:p>
    <w:p w14:paraId="45699EE6" w14:textId="386FBE34" w:rsidR="006A7BBD" w:rsidRPr="006A7BBD" w:rsidRDefault="006A7BBD" w:rsidP="006A7BBD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1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21F86333" w14:textId="73E891AA" w:rsidR="00EC5210" w:rsidRDefault="00003CD0" w:rsidP="00EC5210">
      <w:pPr>
        <w:rPr>
          <w:rFonts w:ascii="Times New Roman" w:eastAsia="標楷體" w:hAnsi="Times New Roman" w:cs="Times New Roman"/>
        </w:rPr>
      </w:pPr>
      <w:r w:rsidRPr="00003CD0">
        <w:rPr>
          <w:rFonts w:ascii="Times New Roman" w:eastAsia="標楷體" w:hAnsi="Times New Roman" w:cs="Times New Roman"/>
          <w:position w:val="-64"/>
        </w:rPr>
        <w:object w:dxaOrig="13599" w:dyaOrig="1400" w14:anchorId="51026CAD">
          <v:shape id="_x0000_i1144" type="#_x0000_t75" style="width:691.5pt;height:1in" o:ole="">
            <v:imagedata r:id="rId243" o:title=""/>
          </v:shape>
          <o:OLEObject Type="Embed" ProgID="Equation.DSMT4" ShapeID="_x0000_i1144" DrawAspect="Content" ObjectID="_1724928468" r:id="rId244"/>
        </w:object>
      </w:r>
    </w:p>
    <w:p w14:paraId="10DD924F" w14:textId="6D628EFB" w:rsidR="006A7BBD" w:rsidRPr="009F4C91" w:rsidRDefault="006A7BBD" w:rsidP="00EC5210">
      <w:pPr>
        <w:rPr>
          <w:rFonts w:hint="eastAsia"/>
        </w:rPr>
      </w:pP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2]</w:t>
      </w:r>
      <w:r w:rsidR="009F4C91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9F4C91">
        <w:rPr>
          <w:color w:val="ED7D31" w:themeColor="accent2"/>
        </w:rPr>
        <w:t>5</w:t>
      </w:r>
      <w:r>
        <w:rPr>
          <w:color w:val="ED7D31" w:themeColor="accent2"/>
        </w:rPr>
        <w:t>]</w:t>
      </w:r>
      <w:r w:rsidR="009F4C91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11417CA3" w14:textId="16410835" w:rsidR="00D1302C" w:rsidRDefault="00D763AE" w:rsidP="00D1302C">
      <w:pPr>
        <w:pStyle w:val="MTDisplayEquation"/>
        <w:rPr>
          <w:rFonts w:ascii="Times New Roman" w:eastAsia="標楷體" w:hAnsi="Times New Roman" w:cs="Times New Roman"/>
        </w:rPr>
      </w:pPr>
      <w:r w:rsidRPr="00D763AE">
        <w:rPr>
          <w:rFonts w:ascii="Times New Roman" w:eastAsia="標楷體" w:hAnsi="Times New Roman" w:cs="Times New Roman"/>
          <w:position w:val="-66"/>
        </w:rPr>
        <w:object w:dxaOrig="13580" w:dyaOrig="1440" w14:anchorId="48E978C4">
          <v:shape id="_x0000_i1145" type="#_x0000_t75" style="width:669.75pt;height:74.25pt" o:ole="">
            <v:imagedata r:id="rId245" o:title=""/>
          </v:shape>
          <o:OLEObject Type="Embed" ProgID="Equation.DSMT4" ShapeID="_x0000_i1145" DrawAspect="Content" ObjectID="_1724928469" r:id="rId246"/>
        </w:object>
      </w:r>
    </w:p>
    <w:p w14:paraId="16605629" w14:textId="6A58F839" w:rsidR="009F4C91" w:rsidRPr="009F4C91" w:rsidRDefault="009F4C91" w:rsidP="009F4C91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D33C43"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5C538D35" w14:textId="3750AD8F" w:rsidR="00CA3A16" w:rsidRDefault="008028A0" w:rsidP="00CA3A16">
      <w:pPr>
        <w:rPr>
          <w:rFonts w:ascii="Times New Roman" w:eastAsia="標楷體" w:hAnsi="Times New Roman" w:cs="Times New Roman"/>
        </w:rPr>
      </w:pPr>
      <w:r w:rsidRPr="00D763AE">
        <w:rPr>
          <w:rFonts w:ascii="Times New Roman" w:eastAsia="標楷體" w:hAnsi="Times New Roman" w:cs="Times New Roman"/>
          <w:position w:val="-66"/>
        </w:rPr>
        <w:object w:dxaOrig="13620" w:dyaOrig="1440" w14:anchorId="618DDC71">
          <v:shape id="_x0000_i1146" type="#_x0000_t75" style="width:669.75pt;height:74.25pt" o:ole="">
            <v:imagedata r:id="rId247" o:title=""/>
          </v:shape>
          <o:OLEObject Type="Embed" ProgID="Equation.DSMT4" ShapeID="_x0000_i1146" DrawAspect="Content" ObjectID="_1724928470" r:id="rId248"/>
        </w:object>
      </w:r>
    </w:p>
    <w:p w14:paraId="56754FBC" w14:textId="2C67AD96" w:rsidR="00D33C43" w:rsidRPr="009A448A" w:rsidRDefault="009A448A" w:rsidP="00CA3A16">
      <w:pPr>
        <w:rPr>
          <w:rFonts w:hint="eastAsia"/>
        </w:rPr>
      </w:pPr>
      <w:r>
        <w:rPr>
          <w:color w:val="ED7D31" w:themeColor="accent2"/>
        </w:rPr>
        <w:lastRenderedPageBreak/>
        <w:t>Var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6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6DF60A56" w14:textId="56CA27D8" w:rsidR="00EC5210" w:rsidRDefault="00E070D3" w:rsidP="00EC5210">
      <w:pPr>
        <w:rPr>
          <w:rFonts w:ascii="Times New Roman" w:eastAsia="標楷體" w:hAnsi="Times New Roman" w:cs="Times New Roman"/>
        </w:rPr>
      </w:pPr>
      <w:r w:rsidRPr="00E070D3">
        <w:rPr>
          <w:rFonts w:ascii="Times New Roman" w:eastAsia="標楷體" w:hAnsi="Times New Roman" w:cs="Times New Roman"/>
          <w:position w:val="-52"/>
        </w:rPr>
        <w:object w:dxaOrig="13000" w:dyaOrig="1160" w14:anchorId="12F76441">
          <v:shape id="_x0000_i1147" type="#_x0000_t75" style="width:657pt;height:60pt" o:ole="">
            <v:imagedata r:id="rId249" o:title=""/>
          </v:shape>
          <o:OLEObject Type="Embed" ProgID="Equation.DSMT4" ShapeID="_x0000_i1147" DrawAspect="Content" ObjectID="_1724928471" r:id="rId250"/>
        </w:object>
      </w:r>
    </w:p>
    <w:p w14:paraId="30D4840F" w14:textId="1BCA1559" w:rsidR="009A448A" w:rsidRPr="009A448A" w:rsidRDefault="009A448A" w:rsidP="00EC5210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2</w:t>
      </w:r>
      <w:r>
        <w:rPr>
          <w:color w:val="ED7D31" w:themeColor="accent2"/>
        </w:rPr>
        <w:t>]+Var[5]+Var[</w:t>
      </w:r>
      <w:r>
        <w:rPr>
          <w:color w:val="ED7D31" w:themeColor="accent2"/>
        </w:rPr>
        <w:t>8]</w:t>
      </w:r>
    </w:p>
    <w:p w14:paraId="56A799A3" w14:textId="44080101" w:rsidR="00EC5210" w:rsidRDefault="00C11445" w:rsidP="00EC5210">
      <w:pPr>
        <w:rPr>
          <w:rFonts w:ascii="Times New Roman" w:eastAsia="標楷體" w:hAnsi="Times New Roman" w:cs="Times New Roman"/>
        </w:rPr>
      </w:pPr>
      <w:r w:rsidRPr="00C11445">
        <w:rPr>
          <w:rFonts w:ascii="Times New Roman" w:eastAsia="標楷體" w:hAnsi="Times New Roman" w:cs="Times New Roman"/>
          <w:position w:val="-66"/>
        </w:rPr>
        <w:object w:dxaOrig="13660" w:dyaOrig="1440" w14:anchorId="76BDF706">
          <v:shape id="_x0000_i1148" type="#_x0000_t75" style="width:675.75pt;height:74.25pt" o:ole="">
            <v:imagedata r:id="rId251" o:title=""/>
          </v:shape>
          <o:OLEObject Type="Embed" ProgID="Equation.DSMT4" ShapeID="_x0000_i1148" DrawAspect="Content" ObjectID="_1724928472" r:id="rId252"/>
        </w:object>
      </w:r>
    </w:p>
    <w:p w14:paraId="021696DD" w14:textId="5252B633" w:rsidR="009A448A" w:rsidRPr="009A448A" w:rsidRDefault="009A448A" w:rsidP="00EC521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5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E97965">
        <w:rPr>
          <w:color w:val="ED7D31" w:themeColor="accent2"/>
        </w:rPr>
        <w:t>4</w:t>
      </w:r>
      <w:r>
        <w:rPr>
          <w:color w:val="ED7D31" w:themeColor="accent2"/>
        </w:rPr>
        <w:t>]</w:t>
      </w:r>
      <w:r w:rsidR="00E97965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E97965"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0FF82850" w14:textId="576520AE" w:rsidR="00CA3A16" w:rsidRDefault="003911AB" w:rsidP="00EC5210">
      <w:pPr>
        <w:rPr>
          <w:rFonts w:ascii="Times New Roman" w:eastAsia="標楷體" w:hAnsi="Times New Roman" w:cs="Times New Roman"/>
        </w:rPr>
      </w:pPr>
      <w:r w:rsidRPr="00701E29">
        <w:rPr>
          <w:rFonts w:ascii="Times New Roman" w:eastAsia="標楷體" w:hAnsi="Times New Roman" w:cs="Times New Roman"/>
          <w:position w:val="-66"/>
        </w:rPr>
        <w:object w:dxaOrig="13700" w:dyaOrig="1440" w14:anchorId="7C502515">
          <v:shape id="_x0000_i1149" type="#_x0000_t75" style="width:675.75pt;height:74.25pt" o:ole="">
            <v:imagedata r:id="rId253" o:title=""/>
          </v:shape>
          <o:OLEObject Type="Embed" ProgID="Equation.DSMT4" ShapeID="_x0000_i1149" DrawAspect="Content" ObjectID="_1724928473" r:id="rId254"/>
        </w:object>
      </w:r>
    </w:p>
    <w:p w14:paraId="7B589F41" w14:textId="2B2295E2" w:rsidR="00E97965" w:rsidRPr="00E97965" w:rsidRDefault="00E97965" w:rsidP="00EC5210">
      <w:r>
        <w:rPr>
          <w:color w:val="ED7D31" w:themeColor="accent2"/>
        </w:rPr>
        <w:t>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323F13">
        <w:rPr>
          <w:color w:val="ED7D31" w:themeColor="accent2"/>
        </w:rPr>
        <w:t>7</w:t>
      </w:r>
      <w:r>
        <w:rPr>
          <w:color w:val="ED7D31" w:themeColor="accent2"/>
        </w:rPr>
        <w:t>]</w:t>
      </w:r>
      <w:r w:rsidR="00323F13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185746EC" w14:textId="1207F759" w:rsidR="00D1302C" w:rsidRDefault="003911AB" w:rsidP="00D1302C">
      <w:pPr>
        <w:pStyle w:val="MTDisplayEquation"/>
        <w:rPr>
          <w:rFonts w:ascii="Times New Roman" w:eastAsia="標楷體" w:hAnsi="Times New Roman" w:cs="Times New Roman"/>
        </w:rPr>
      </w:pPr>
      <w:r w:rsidRPr="003911AB">
        <w:rPr>
          <w:rFonts w:ascii="Times New Roman" w:eastAsia="標楷體" w:hAnsi="Times New Roman" w:cs="Times New Roman"/>
          <w:position w:val="-54"/>
        </w:rPr>
        <w:object w:dxaOrig="11480" w:dyaOrig="1200" w14:anchorId="3FCADA7C">
          <v:shape id="_x0000_i1150" type="#_x0000_t75" style="width:578.25pt;height:62.25pt" o:ole="">
            <v:imagedata r:id="rId255" o:title=""/>
          </v:shape>
          <o:OLEObject Type="Embed" ProgID="Equation.DSMT4" ShapeID="_x0000_i1150" DrawAspect="Content" ObjectID="_1724928474" r:id="rId256"/>
        </w:object>
      </w:r>
    </w:p>
    <w:p w14:paraId="7A3B070C" w14:textId="2FF05A95" w:rsidR="00E64B77" w:rsidRPr="00E64B77" w:rsidRDefault="00E64B77" w:rsidP="00E64B77">
      <w:pPr>
        <w:rPr>
          <w:rFonts w:hint="eastAsia"/>
        </w:rPr>
      </w:pPr>
      <w:r>
        <w:rPr>
          <w:color w:val="ED7D31" w:themeColor="accent2"/>
        </w:rPr>
        <w:t>Sum(Var[3:6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:6])</w:t>
      </w:r>
    </w:p>
    <w:p w14:paraId="540E9920" w14:textId="03AD17D7" w:rsidR="00CA3A16" w:rsidRPr="00F54017" w:rsidRDefault="003B1B44" w:rsidP="00CA3A16">
      <w:pPr>
        <w:rPr>
          <w:rFonts w:ascii="Times New Roman" w:eastAsia="標楷體" w:hAnsi="Times New Roman" w:cs="Times New Roman"/>
        </w:rPr>
      </w:pPr>
      <w:r w:rsidRPr="00016543">
        <w:rPr>
          <w:rFonts w:ascii="Times New Roman" w:eastAsia="標楷體" w:hAnsi="Times New Roman" w:cs="Times New Roman"/>
          <w:position w:val="-60"/>
        </w:rPr>
        <w:object w:dxaOrig="12200" w:dyaOrig="1320" w14:anchorId="4F154CAC">
          <v:shape id="_x0000_i1151" type="#_x0000_t75" style="width:602.25pt;height:68.25pt" o:ole="">
            <v:imagedata r:id="rId257" o:title=""/>
          </v:shape>
          <o:OLEObject Type="Embed" ProgID="Equation.DSMT4" ShapeID="_x0000_i1151" DrawAspect="Content" ObjectID="_1724928475" r:id="rId258"/>
        </w:object>
      </w:r>
    </w:p>
    <w:p w14:paraId="1E60C5D5" w14:textId="355DE5DB" w:rsidR="00CA3A16" w:rsidRDefault="003B1B44" w:rsidP="00CA3A16">
      <w:pPr>
        <w:rPr>
          <w:rFonts w:ascii="Times New Roman" w:eastAsia="標楷體" w:hAnsi="Times New Roman" w:cs="Times New Roman"/>
        </w:rPr>
      </w:pPr>
      <w:r w:rsidRPr="003B1B44">
        <w:rPr>
          <w:rFonts w:ascii="Times New Roman" w:eastAsia="標楷體" w:hAnsi="Times New Roman" w:cs="Times New Roman"/>
          <w:position w:val="-54"/>
        </w:rPr>
        <w:object w:dxaOrig="11620" w:dyaOrig="1200" w14:anchorId="019251BA">
          <v:shape id="_x0000_i1152" type="#_x0000_t75" style="width:585pt;height:62.25pt" o:ole="">
            <v:imagedata r:id="rId259" o:title=""/>
          </v:shape>
          <o:OLEObject Type="Embed" ProgID="Equation.DSMT4" ShapeID="_x0000_i1152" DrawAspect="Content" ObjectID="_1724928476" r:id="rId260"/>
        </w:object>
      </w:r>
    </w:p>
    <w:p w14:paraId="4C22BFC1" w14:textId="764D3A72" w:rsidR="00D0241F" w:rsidRDefault="00D0241F" w:rsidP="00D0241F">
      <w:r>
        <w:rPr>
          <w:color w:val="ED7D31" w:themeColor="accent2"/>
        </w:rPr>
        <w:t>Sum(Var[</w:t>
      </w:r>
      <w:r>
        <w:rPr>
          <w:color w:val="ED7D31" w:themeColor="accent2"/>
        </w:rPr>
        <w:t>6</w:t>
      </w:r>
      <w:r>
        <w:rPr>
          <w:color w:val="ED7D31" w:themeColor="accent2"/>
        </w:rPr>
        <w:t>:</w:t>
      </w:r>
      <w:r>
        <w:rPr>
          <w:color w:val="ED7D31" w:themeColor="accent2"/>
        </w:rPr>
        <w:t>9</w:t>
      </w:r>
      <w:r>
        <w:rPr>
          <w:color w:val="ED7D31" w:themeColor="accent2"/>
        </w:rPr>
        <w:t>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6</w:t>
      </w:r>
      <w:r>
        <w:rPr>
          <w:color w:val="ED7D31" w:themeColor="accent2"/>
        </w:rPr>
        <w:t>:</w:t>
      </w:r>
      <w:r>
        <w:rPr>
          <w:color w:val="ED7D31" w:themeColor="accent2"/>
        </w:rPr>
        <w:t>9</w:t>
      </w:r>
      <w:r>
        <w:rPr>
          <w:color w:val="ED7D31" w:themeColor="accent2"/>
        </w:rPr>
        <w:t>])</w:t>
      </w:r>
    </w:p>
    <w:p w14:paraId="6E087EAA" w14:textId="77777777" w:rsidR="00D0241F" w:rsidRPr="00F54017" w:rsidRDefault="00D0241F" w:rsidP="00CA3A16">
      <w:pPr>
        <w:rPr>
          <w:rFonts w:ascii="Times New Roman" w:eastAsia="標楷體" w:hAnsi="Times New Roman" w:cs="Times New Roman"/>
        </w:rPr>
      </w:pPr>
    </w:p>
    <w:p w14:paraId="67487DB6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模擬</w:t>
      </w:r>
      <w:r w:rsidRPr="00F54017">
        <w:rPr>
          <w:rFonts w:ascii="Times New Roman" w:eastAsia="標楷體" w:hAnsi="Times New Roman" w:cs="Times New Roman"/>
        </w:rPr>
        <w:t xml:space="preserve"> (</w:t>
      </w:r>
      <w:r w:rsidRPr="00F54017">
        <w:rPr>
          <w:rFonts w:ascii="Times New Roman" w:eastAsia="標楷體" w:hAnsi="Times New Roman" w:cs="Times New Roman"/>
        </w:rPr>
        <w:t>次數：</w:t>
      </w:r>
      <w:r w:rsidRPr="00F54017">
        <w:rPr>
          <w:rFonts w:ascii="Times New Roman" w:eastAsia="標楷體" w:hAnsi="Times New Roman" w:cs="Times New Roman"/>
        </w:rPr>
        <w:t>3000)</w:t>
      </w:r>
    </w:p>
    <w:p w14:paraId="630B8EE0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color w:val="FF0000"/>
        </w:rPr>
        <w:t>獨立資料</w:t>
      </w:r>
    </w:p>
    <w:p w14:paraId="4D750675" w14:textId="6D6808F7" w:rsidR="00D1302C" w:rsidRPr="00F54017" w:rsidRDefault="008038A3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10"/>
        </w:rPr>
        <w:object w:dxaOrig="7119" w:dyaOrig="2320" w14:anchorId="642C945F">
          <v:shape id="_x0000_i1153" type="#_x0000_t75" style="width:354pt;height:114pt" o:ole="">
            <v:imagedata r:id="rId261" o:title=""/>
          </v:shape>
          <o:OLEObject Type="Embed" ProgID="Equation.DSMT4" ShapeID="_x0000_i1153" DrawAspect="Content" ObjectID="_1724928477" r:id="rId262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D1302C" w:rsidRPr="00F54017" w14:paraId="15EAC460" w14:textId="77777777" w:rsidTr="00AA50C0">
        <w:tc>
          <w:tcPr>
            <w:tcW w:w="1514" w:type="dxa"/>
            <w:gridSpan w:val="2"/>
            <w:vAlign w:val="center"/>
          </w:tcPr>
          <w:p w14:paraId="1D85A39A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參數真值</w:t>
            </w:r>
          </w:p>
        </w:tc>
        <w:tc>
          <w:tcPr>
            <w:tcW w:w="2076" w:type="dxa"/>
            <w:gridSpan w:val="2"/>
            <w:vAlign w:val="center"/>
          </w:tcPr>
          <w:p w14:paraId="2AE21068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3D9C27D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1D44EBBD">
                <v:shape id="_x0000_i1154" type="#_x0000_t75" style="width:12pt;height:12pt" o:ole="">
                  <v:imagedata r:id="rId263" o:title=""/>
                </v:shape>
                <o:OLEObject Type="Embed" ProgID="Equation.DSMT4" ShapeID="_x0000_i1154" DrawAspect="Content" ObjectID="_1724928478" r:id="rId264"/>
              </w:object>
            </w:r>
          </w:p>
        </w:tc>
        <w:tc>
          <w:tcPr>
            <w:tcW w:w="2002" w:type="dxa"/>
            <w:vAlign w:val="center"/>
          </w:tcPr>
          <w:p w14:paraId="2AB2516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7814625C">
                <v:shape id="_x0000_i1155" type="#_x0000_t75" style="width:36pt;height:12pt" o:ole="">
                  <v:imagedata r:id="rId265" o:title=""/>
                </v:shape>
                <o:OLEObject Type="Embed" ProgID="Equation.DSMT4" ShapeID="_x0000_i1155" DrawAspect="Content" ObjectID="_1724928479" r:id="rId266"/>
              </w:object>
            </w:r>
          </w:p>
        </w:tc>
      </w:tr>
      <w:tr w:rsidR="00D1302C" w:rsidRPr="00F54017" w14:paraId="7C1B7A8D" w14:textId="77777777" w:rsidTr="00AA50C0">
        <w:tc>
          <w:tcPr>
            <w:tcW w:w="636" w:type="dxa"/>
            <w:vAlign w:val="center"/>
          </w:tcPr>
          <w:p w14:paraId="6A7C616D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410E662C">
                <v:shape id="_x0000_i1156" type="#_x0000_t75" style="width:12pt;height:12pt" o:ole="">
                  <v:imagedata r:id="rId267" o:title=""/>
                </v:shape>
                <o:OLEObject Type="Embed" ProgID="Equation.DSMT4" ShapeID="_x0000_i1156" DrawAspect="Content" ObjectID="_1724928480" r:id="rId268"/>
              </w:object>
            </w:r>
          </w:p>
        </w:tc>
        <w:tc>
          <w:tcPr>
            <w:tcW w:w="878" w:type="dxa"/>
            <w:vAlign w:val="center"/>
          </w:tcPr>
          <w:p w14:paraId="40B28889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1C2CC5DD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60727E79">
                <v:shape id="_x0000_i1157" type="#_x0000_t75" style="width:12pt;height:12pt" o:ole="">
                  <v:imagedata r:id="rId269" o:title=""/>
                </v:shape>
                <o:OLEObject Type="Embed" ProgID="Equation.DSMT4" ShapeID="_x0000_i1157" DrawAspect="Content" ObjectID="_1724928481" r:id="rId270"/>
              </w:object>
            </w:r>
          </w:p>
        </w:tc>
        <w:tc>
          <w:tcPr>
            <w:tcW w:w="1440" w:type="dxa"/>
            <w:vAlign w:val="center"/>
          </w:tcPr>
          <w:p w14:paraId="7CAF7DCE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37A55D2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373B6196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3FBB81A5" w14:textId="77777777" w:rsidTr="00AA50C0">
        <w:tc>
          <w:tcPr>
            <w:tcW w:w="636" w:type="dxa"/>
            <w:vAlign w:val="center"/>
          </w:tcPr>
          <w:p w14:paraId="453962D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236AD5A7">
                <v:shape id="_x0000_i1158" type="#_x0000_t75" style="width:6pt;height:12pt" o:ole="">
                  <v:imagedata r:id="rId271" o:title=""/>
                </v:shape>
                <o:OLEObject Type="Embed" ProgID="Equation.DSMT4" ShapeID="_x0000_i1158" DrawAspect="Content" ObjectID="_1724928482" r:id="rId272"/>
              </w:object>
            </w:r>
          </w:p>
        </w:tc>
        <w:tc>
          <w:tcPr>
            <w:tcW w:w="878" w:type="dxa"/>
            <w:vAlign w:val="center"/>
          </w:tcPr>
          <w:p w14:paraId="4592AB00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26B6FC5D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54933E82">
                <v:shape id="_x0000_i1159" type="#_x0000_t75" style="width:6pt;height:12pt" o:ole="">
                  <v:imagedata r:id="rId273" o:title=""/>
                </v:shape>
                <o:OLEObject Type="Embed" ProgID="Equation.DSMT4" ShapeID="_x0000_i1159" DrawAspect="Content" ObjectID="_1724928483" r:id="rId274"/>
              </w:object>
            </w:r>
          </w:p>
        </w:tc>
        <w:tc>
          <w:tcPr>
            <w:tcW w:w="1440" w:type="dxa"/>
            <w:vAlign w:val="center"/>
          </w:tcPr>
          <w:p w14:paraId="54FC3BB3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6B8B198B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25FC954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4412AA42" w14:textId="77777777" w:rsidTr="00AA50C0">
        <w:tc>
          <w:tcPr>
            <w:tcW w:w="636" w:type="dxa"/>
            <w:vAlign w:val="center"/>
          </w:tcPr>
          <w:p w14:paraId="17696086" w14:textId="4BA880E8" w:rsidR="00D1302C" w:rsidRPr="00F54017" w:rsidRDefault="003C389E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2FD1EF13">
                <v:shape id="_x0000_i1160" type="#_x0000_t75" style="width:12pt;height:18pt" o:ole="">
                  <v:imagedata r:id="rId275" o:title=""/>
                </v:shape>
                <o:OLEObject Type="Embed" ProgID="Equation.DSMT4" ShapeID="_x0000_i1160" DrawAspect="Content" ObjectID="_1724928484" r:id="rId276"/>
              </w:object>
            </w:r>
          </w:p>
        </w:tc>
        <w:tc>
          <w:tcPr>
            <w:tcW w:w="878" w:type="dxa"/>
            <w:vAlign w:val="center"/>
          </w:tcPr>
          <w:p w14:paraId="40A8B664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369FFA2" w14:textId="14664752" w:rsidR="00D1302C" w:rsidRPr="00F54017" w:rsidRDefault="003C389E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23CD6A52">
                <v:shape id="_x0000_i1161" type="#_x0000_t75" style="width:12pt;height:12pt" o:ole="">
                  <v:imagedata r:id="rId277" o:title=""/>
                </v:shape>
                <o:OLEObject Type="Embed" ProgID="Equation.DSMT4" ShapeID="_x0000_i1161" DrawAspect="Content" ObjectID="_1724928485" r:id="rId278"/>
              </w:object>
            </w:r>
          </w:p>
        </w:tc>
        <w:tc>
          <w:tcPr>
            <w:tcW w:w="1440" w:type="dxa"/>
            <w:vAlign w:val="center"/>
          </w:tcPr>
          <w:p w14:paraId="3480B382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8734AE8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0A0D8778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A446F" w:rsidRPr="00F54017" w14:paraId="13D44E22" w14:textId="77777777" w:rsidTr="00AA50C0">
        <w:tc>
          <w:tcPr>
            <w:tcW w:w="636" w:type="dxa"/>
            <w:vAlign w:val="center"/>
          </w:tcPr>
          <w:p w14:paraId="055ED8DA" w14:textId="44137714" w:rsidR="009A446F" w:rsidRPr="00F54017" w:rsidRDefault="003C389E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3B63C785">
                <v:shape id="_x0000_i1162" type="#_x0000_t75" style="width:12pt;height:18pt" o:ole="">
                  <v:imagedata r:id="rId279" o:title=""/>
                </v:shape>
                <o:OLEObject Type="Embed" ProgID="Equation.DSMT4" ShapeID="_x0000_i1162" DrawAspect="Content" ObjectID="_1724928486" r:id="rId280"/>
              </w:object>
            </w:r>
          </w:p>
        </w:tc>
        <w:tc>
          <w:tcPr>
            <w:tcW w:w="878" w:type="dxa"/>
            <w:vAlign w:val="center"/>
          </w:tcPr>
          <w:p w14:paraId="22B1CDE8" w14:textId="5686E426" w:rsidR="009A446F" w:rsidRPr="00F54017" w:rsidRDefault="00C0496D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A35054A" w14:textId="22A36A47" w:rsidR="009A446F" w:rsidRPr="00F54017" w:rsidRDefault="00C0496D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486AD1F6">
                <v:shape id="_x0000_i1163" type="#_x0000_t75" style="width:12pt;height:12pt" o:ole="">
                  <v:imagedata r:id="rId281" o:title=""/>
                </v:shape>
                <o:OLEObject Type="Embed" ProgID="Equation.DSMT4" ShapeID="_x0000_i1163" DrawAspect="Content" ObjectID="_1724928487" r:id="rId282"/>
              </w:object>
            </w:r>
          </w:p>
        </w:tc>
        <w:tc>
          <w:tcPr>
            <w:tcW w:w="1440" w:type="dxa"/>
            <w:vAlign w:val="center"/>
          </w:tcPr>
          <w:p w14:paraId="7F18B0B6" w14:textId="77777777" w:rsidR="009A446F" w:rsidRPr="00F54017" w:rsidRDefault="009A446F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140253C" w14:textId="77777777" w:rsidR="009A446F" w:rsidRPr="00F54017" w:rsidRDefault="009A446F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44E15706" w14:textId="77777777" w:rsidR="009A446F" w:rsidRPr="00F54017" w:rsidRDefault="009A446F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43F9781C" w14:textId="77777777" w:rsidTr="00AA50C0">
        <w:tc>
          <w:tcPr>
            <w:tcW w:w="636" w:type="dxa"/>
            <w:vAlign w:val="center"/>
          </w:tcPr>
          <w:p w14:paraId="1B1A9180" w14:textId="2B3373EE" w:rsidR="00D1302C" w:rsidRPr="00F54017" w:rsidRDefault="006844C8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1A748B08">
                <v:shape id="_x0000_i1164" type="#_x0000_t75" style="width:6pt;height:18pt" o:ole="">
                  <v:imagedata r:id="rId283" o:title=""/>
                </v:shape>
                <o:OLEObject Type="Embed" ProgID="Equation.DSMT4" ShapeID="_x0000_i1164" DrawAspect="Content" ObjectID="_1724928488" r:id="rId284"/>
              </w:object>
            </w:r>
          </w:p>
        </w:tc>
        <w:tc>
          <w:tcPr>
            <w:tcW w:w="878" w:type="dxa"/>
            <w:vAlign w:val="center"/>
          </w:tcPr>
          <w:p w14:paraId="654CA813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48D8D32B" w14:textId="16231E78" w:rsidR="00D1302C" w:rsidRPr="00F54017" w:rsidRDefault="007E2AFD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400" w14:anchorId="472C1A3A">
                <v:shape id="_x0000_i1165" type="#_x0000_t75" style="width:12pt;height:18pt" o:ole="">
                  <v:imagedata r:id="rId285" o:title=""/>
                </v:shape>
                <o:OLEObject Type="Embed" ProgID="Equation.DSMT4" ShapeID="_x0000_i1165" DrawAspect="Content" ObjectID="_1724928489" r:id="rId286"/>
              </w:object>
            </w:r>
          </w:p>
        </w:tc>
        <w:tc>
          <w:tcPr>
            <w:tcW w:w="1440" w:type="dxa"/>
            <w:vAlign w:val="center"/>
          </w:tcPr>
          <w:p w14:paraId="4129F289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14A4A6A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1A15736A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8038A3" w:rsidRPr="00F54017" w14:paraId="6D7E2BAA" w14:textId="77777777" w:rsidTr="00AA50C0">
        <w:tc>
          <w:tcPr>
            <w:tcW w:w="636" w:type="dxa"/>
            <w:vAlign w:val="center"/>
          </w:tcPr>
          <w:p w14:paraId="02E967EA" w14:textId="45AAD157" w:rsidR="008038A3" w:rsidRPr="00F54017" w:rsidRDefault="006844C8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329D13BF">
                <v:shape id="_x0000_i1166" type="#_x0000_t75" style="width:6pt;height:18pt" o:ole="">
                  <v:imagedata r:id="rId287" o:title=""/>
                </v:shape>
                <o:OLEObject Type="Embed" ProgID="Equation.DSMT4" ShapeID="_x0000_i1166" DrawAspect="Content" ObjectID="_1724928490" r:id="rId288"/>
              </w:object>
            </w:r>
          </w:p>
        </w:tc>
        <w:tc>
          <w:tcPr>
            <w:tcW w:w="878" w:type="dxa"/>
            <w:vAlign w:val="center"/>
          </w:tcPr>
          <w:p w14:paraId="4F4437CD" w14:textId="7D977DDC" w:rsidR="008038A3" w:rsidRPr="00F54017" w:rsidRDefault="007E2AFD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71D8B5F" w14:textId="41DB8E95" w:rsidR="008038A3" w:rsidRPr="00F54017" w:rsidRDefault="006844C8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400" w14:anchorId="51E43289">
                <v:shape id="_x0000_i1167" type="#_x0000_t75" style="width:12pt;height:18pt" o:ole="">
                  <v:imagedata r:id="rId289" o:title=""/>
                </v:shape>
                <o:OLEObject Type="Embed" ProgID="Equation.DSMT4" ShapeID="_x0000_i1167" DrawAspect="Content" ObjectID="_1724928491" r:id="rId290"/>
              </w:object>
            </w:r>
          </w:p>
        </w:tc>
        <w:tc>
          <w:tcPr>
            <w:tcW w:w="1440" w:type="dxa"/>
            <w:vAlign w:val="center"/>
          </w:tcPr>
          <w:p w14:paraId="1378621A" w14:textId="77777777" w:rsidR="008038A3" w:rsidRPr="00F54017" w:rsidRDefault="008038A3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C5847D4" w14:textId="77777777" w:rsidR="008038A3" w:rsidRPr="00F54017" w:rsidRDefault="008038A3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1C85553" w14:textId="77777777" w:rsidR="008038A3" w:rsidRPr="00F54017" w:rsidRDefault="008038A3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54819DE7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59"/>
        <w:gridCol w:w="1104"/>
        <w:gridCol w:w="1264"/>
        <w:gridCol w:w="1134"/>
        <w:gridCol w:w="1285"/>
        <w:gridCol w:w="1142"/>
        <w:gridCol w:w="1306"/>
        <w:gridCol w:w="1155"/>
        <w:gridCol w:w="1293"/>
        <w:gridCol w:w="1140"/>
        <w:gridCol w:w="1293"/>
        <w:gridCol w:w="936"/>
        <w:gridCol w:w="1177"/>
      </w:tblGrid>
      <w:tr w:rsidR="007E2AFD" w:rsidRPr="00F54017" w14:paraId="51CBFD08" w14:textId="2ABD50E3" w:rsidTr="007E2AFD">
        <w:tc>
          <w:tcPr>
            <w:tcW w:w="1174" w:type="dxa"/>
            <w:vAlign w:val="center"/>
          </w:tcPr>
          <w:p w14:paraId="0B93934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47" w:type="dxa"/>
            <w:vAlign w:val="center"/>
          </w:tcPr>
          <w:p w14:paraId="3785643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062C9E1A">
                <v:shape id="_x0000_i1168" type="#_x0000_t75" style="width:30pt;height:18pt" o:ole="">
                  <v:imagedata r:id="rId291" o:title=""/>
                </v:shape>
                <o:OLEObject Type="Embed" ProgID="Equation.DSMT4" ShapeID="_x0000_i1168" DrawAspect="Content" ObjectID="_1724928492" r:id="rId292"/>
              </w:object>
            </w:r>
          </w:p>
        </w:tc>
        <w:tc>
          <w:tcPr>
            <w:tcW w:w="1295" w:type="dxa"/>
            <w:vAlign w:val="center"/>
          </w:tcPr>
          <w:p w14:paraId="13620A31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78BA07C2">
                <v:shape id="_x0000_i1169" type="#_x0000_t75" style="width:42pt;height:18pt" o:ole="">
                  <v:imagedata r:id="rId293" o:title=""/>
                </v:shape>
                <o:OLEObject Type="Embed" ProgID="Equation.DSMT4" ShapeID="_x0000_i1169" DrawAspect="Content" ObjectID="_1724928493" r:id="rId294"/>
              </w:object>
            </w:r>
          </w:p>
        </w:tc>
        <w:tc>
          <w:tcPr>
            <w:tcW w:w="1164" w:type="dxa"/>
            <w:vAlign w:val="center"/>
          </w:tcPr>
          <w:p w14:paraId="332DB17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13C8A626">
                <v:shape id="_x0000_i1170" type="#_x0000_t75" style="width:36pt;height:18pt" o:ole="">
                  <v:imagedata r:id="rId295" o:title=""/>
                </v:shape>
                <o:OLEObject Type="Embed" ProgID="Equation.DSMT4" ShapeID="_x0000_i1170" DrawAspect="Content" ObjectID="_1724928494" r:id="rId296"/>
              </w:object>
            </w:r>
          </w:p>
        </w:tc>
        <w:tc>
          <w:tcPr>
            <w:tcW w:w="1301" w:type="dxa"/>
            <w:vAlign w:val="center"/>
          </w:tcPr>
          <w:p w14:paraId="7AFE473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139ABF46">
                <v:shape id="_x0000_i1171" type="#_x0000_t75" style="width:48pt;height:18pt" o:ole="">
                  <v:imagedata r:id="rId297" o:title=""/>
                </v:shape>
                <o:OLEObject Type="Embed" ProgID="Equation.DSMT4" ShapeID="_x0000_i1171" DrawAspect="Content" ObjectID="_1724928495" r:id="rId298"/>
              </w:object>
            </w:r>
          </w:p>
        </w:tc>
        <w:tc>
          <w:tcPr>
            <w:tcW w:w="1173" w:type="dxa"/>
            <w:vAlign w:val="center"/>
          </w:tcPr>
          <w:p w14:paraId="07FF2E80" w14:textId="55404775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32A88E23">
                <v:shape id="_x0000_i1172" type="#_x0000_t75" style="width:36pt;height:18pt" o:ole="">
                  <v:imagedata r:id="rId299" o:title=""/>
                </v:shape>
                <o:OLEObject Type="Embed" ProgID="Equation.DSMT4" ShapeID="_x0000_i1172" DrawAspect="Content" ObjectID="_1724928496" r:id="rId300"/>
              </w:object>
            </w:r>
          </w:p>
        </w:tc>
        <w:tc>
          <w:tcPr>
            <w:tcW w:w="1325" w:type="dxa"/>
            <w:vAlign w:val="center"/>
          </w:tcPr>
          <w:p w14:paraId="63A7A16A" w14:textId="2819B74D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0761A6EA">
                <v:shape id="_x0000_i1173" type="#_x0000_t75" style="width:48pt;height:18pt" o:ole="">
                  <v:imagedata r:id="rId301" o:title=""/>
                </v:shape>
                <o:OLEObject Type="Embed" ProgID="Equation.DSMT4" ShapeID="_x0000_i1173" DrawAspect="Content" ObjectID="_1724928497" r:id="rId302"/>
              </w:object>
            </w:r>
          </w:p>
        </w:tc>
        <w:tc>
          <w:tcPr>
            <w:tcW w:w="1188" w:type="dxa"/>
            <w:vAlign w:val="center"/>
          </w:tcPr>
          <w:p w14:paraId="30E85333" w14:textId="35AF0FF1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17C63499">
                <v:shape id="_x0000_i1174" type="#_x0000_t75" style="width:36pt;height:18pt" o:ole="">
                  <v:imagedata r:id="rId303" o:title=""/>
                </v:shape>
                <o:OLEObject Type="Embed" ProgID="Equation.DSMT4" ShapeID="_x0000_i1174" DrawAspect="Content" ObjectID="_1724928498" r:id="rId304"/>
              </w:object>
            </w:r>
          </w:p>
        </w:tc>
        <w:tc>
          <w:tcPr>
            <w:tcW w:w="1310" w:type="dxa"/>
          </w:tcPr>
          <w:p w14:paraId="5A558920" w14:textId="47A41C90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5D8A3016">
                <v:shape id="_x0000_i1175" type="#_x0000_t75" style="width:48pt;height:18pt" o:ole="">
                  <v:imagedata r:id="rId305" o:title=""/>
                </v:shape>
                <o:OLEObject Type="Embed" ProgID="Equation.DSMT4" ShapeID="_x0000_i1175" DrawAspect="Content" ObjectID="_1724928499" r:id="rId306"/>
              </w:object>
            </w:r>
          </w:p>
        </w:tc>
        <w:tc>
          <w:tcPr>
            <w:tcW w:w="1170" w:type="dxa"/>
          </w:tcPr>
          <w:p w14:paraId="6FD5BFDA" w14:textId="4B121439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20" w:dyaOrig="480" w14:anchorId="1A374A86">
                <v:shape id="_x0000_i1176" type="#_x0000_t75" style="width:36pt;height:24pt" o:ole="">
                  <v:imagedata r:id="rId307" o:title=""/>
                </v:shape>
                <o:OLEObject Type="Embed" ProgID="Equation.DSMT4" ShapeID="_x0000_i1176" DrawAspect="Content" ObjectID="_1724928500" r:id="rId308"/>
              </w:object>
            </w:r>
          </w:p>
        </w:tc>
        <w:tc>
          <w:tcPr>
            <w:tcW w:w="1311" w:type="dxa"/>
            <w:vAlign w:val="center"/>
          </w:tcPr>
          <w:p w14:paraId="5BCC9063" w14:textId="53921993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60" w:dyaOrig="480" w14:anchorId="51493F85">
                <v:shape id="_x0000_i1177" type="#_x0000_t75" style="width:48pt;height:24pt" o:ole="">
                  <v:imagedata r:id="rId309" o:title=""/>
                </v:shape>
                <o:OLEObject Type="Embed" ProgID="Equation.DSMT4" ShapeID="_x0000_i1177" DrawAspect="Content" ObjectID="_1724928501" r:id="rId310"/>
              </w:object>
            </w:r>
          </w:p>
        </w:tc>
        <w:tc>
          <w:tcPr>
            <w:tcW w:w="915" w:type="dxa"/>
          </w:tcPr>
          <w:p w14:paraId="67F4D7FF" w14:textId="4BE122A5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60" w:dyaOrig="480" w14:anchorId="4DE01FD7">
                <v:shape id="_x0000_i1178" type="#_x0000_t75" style="width:36pt;height:24pt" o:ole="">
                  <v:imagedata r:id="rId311" o:title=""/>
                </v:shape>
                <o:OLEObject Type="Embed" ProgID="Equation.DSMT4" ShapeID="_x0000_i1178" DrawAspect="Content" ObjectID="_1724928502" r:id="rId312"/>
              </w:object>
            </w:r>
          </w:p>
        </w:tc>
        <w:tc>
          <w:tcPr>
            <w:tcW w:w="915" w:type="dxa"/>
          </w:tcPr>
          <w:p w14:paraId="3BD4DCD9" w14:textId="7D25EF73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80" w:dyaOrig="480" w14:anchorId="496246DE">
                <v:shape id="_x0000_i1179" type="#_x0000_t75" style="width:48pt;height:24pt" o:ole="">
                  <v:imagedata r:id="rId313" o:title=""/>
                </v:shape>
                <o:OLEObject Type="Embed" ProgID="Equation.DSMT4" ShapeID="_x0000_i1179" DrawAspect="Content" ObjectID="_1724928503" r:id="rId314"/>
              </w:object>
            </w:r>
          </w:p>
        </w:tc>
      </w:tr>
      <w:tr w:rsidR="007E2AFD" w:rsidRPr="00F54017" w14:paraId="0703E31B" w14:textId="6D57D3E0" w:rsidTr="007E2AFD">
        <w:tc>
          <w:tcPr>
            <w:tcW w:w="1174" w:type="dxa"/>
            <w:vAlign w:val="center"/>
          </w:tcPr>
          <w:p w14:paraId="19B6F84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02169FB2">
                <v:shape id="_x0000_i1180" type="#_x0000_t75" style="width:36pt;height:18pt" o:ole="">
                  <v:imagedata r:id="rId315" o:title=""/>
                </v:shape>
                <o:OLEObject Type="Embed" ProgID="Equation.DSMT4" ShapeID="_x0000_i1180" DrawAspect="Content" ObjectID="_1724928504" r:id="rId316"/>
              </w:object>
            </w:r>
          </w:p>
        </w:tc>
        <w:tc>
          <w:tcPr>
            <w:tcW w:w="1147" w:type="dxa"/>
            <w:vAlign w:val="center"/>
          </w:tcPr>
          <w:p w14:paraId="1B602DA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53C4931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374CE73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1C4F632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C9C9DA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0F58BD27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5A5D3E7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EC18F4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5C9D1BD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4631FEAC" w14:textId="2627B6D0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38F18A5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5D68397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7185989D" w14:textId="3D4022D1" w:rsidTr="007E2AFD">
        <w:tc>
          <w:tcPr>
            <w:tcW w:w="1174" w:type="dxa"/>
            <w:vAlign w:val="center"/>
          </w:tcPr>
          <w:p w14:paraId="3B2C356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38F922FE">
                <v:shape id="_x0000_i1181" type="#_x0000_t75" style="width:36pt;height:18pt" o:ole="">
                  <v:imagedata r:id="rId317" o:title=""/>
                </v:shape>
                <o:OLEObject Type="Embed" ProgID="Equation.DSMT4" ShapeID="_x0000_i1181" DrawAspect="Content" ObjectID="_1724928505" r:id="rId318"/>
              </w:object>
            </w:r>
          </w:p>
        </w:tc>
        <w:tc>
          <w:tcPr>
            <w:tcW w:w="1147" w:type="dxa"/>
            <w:vAlign w:val="center"/>
          </w:tcPr>
          <w:p w14:paraId="2A08E1B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31C91A81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0B0A909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2F59E6D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6FAAFB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7A33A38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2A150D52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F29D0F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0C7AE9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4ACBAC4" w14:textId="1DB0C023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1A8A681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60848B2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6226EC03" w14:textId="1F478708" w:rsidTr="007E2AFD">
        <w:tc>
          <w:tcPr>
            <w:tcW w:w="1174" w:type="dxa"/>
            <w:vAlign w:val="center"/>
          </w:tcPr>
          <w:p w14:paraId="2D3CADB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48C02E03">
                <v:shape id="_x0000_i1182" type="#_x0000_t75" style="width:42pt;height:18pt" o:ole="">
                  <v:imagedata r:id="rId319" o:title=""/>
                </v:shape>
                <o:OLEObject Type="Embed" ProgID="Equation.DSMT4" ShapeID="_x0000_i1182" DrawAspect="Content" ObjectID="_1724928506" r:id="rId320"/>
              </w:object>
            </w:r>
          </w:p>
        </w:tc>
        <w:tc>
          <w:tcPr>
            <w:tcW w:w="1147" w:type="dxa"/>
            <w:vAlign w:val="center"/>
          </w:tcPr>
          <w:p w14:paraId="0BE0B72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46DFD23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390BA3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32456E5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CA77BB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3042E3F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11306090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76327BA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4861DF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7F52206" w14:textId="095DF4D4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902AC7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1613F24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3D303C1E" w14:textId="0C7F44F3" w:rsidTr="007E2AFD">
        <w:tc>
          <w:tcPr>
            <w:tcW w:w="1174" w:type="dxa"/>
            <w:vAlign w:val="center"/>
          </w:tcPr>
          <w:p w14:paraId="0A3912E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0FB1FB5D">
                <v:shape id="_x0000_i1183" type="#_x0000_t75" style="width:42pt;height:18pt" o:ole="">
                  <v:imagedata r:id="rId321" o:title=""/>
                </v:shape>
                <o:OLEObject Type="Embed" ProgID="Equation.DSMT4" ShapeID="_x0000_i1183" DrawAspect="Content" ObjectID="_1724928507" r:id="rId322"/>
              </w:object>
            </w:r>
          </w:p>
        </w:tc>
        <w:tc>
          <w:tcPr>
            <w:tcW w:w="1147" w:type="dxa"/>
            <w:vAlign w:val="center"/>
          </w:tcPr>
          <w:p w14:paraId="4A96B2E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125B493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53140337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41CC3F1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539CC3E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40141C0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5E8431B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4FFDC8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3725EAB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10739538" w14:textId="08E43DDD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29484C3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984E62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7E7F1C44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</w:p>
    <w:p w14:paraId="6D6C66F2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  <w:r w:rsidRPr="00F54017">
        <w:rPr>
          <w:rFonts w:ascii="Times New Roman" w:eastAsia="標楷體" w:hAnsi="Times New Roman" w:cs="Times New Roman"/>
          <w:color w:val="0070C0"/>
        </w:rPr>
        <w:t>相關性資料生成步驟</w:t>
      </w:r>
    </w:p>
    <w:p w14:paraId="72B630B2" w14:textId="1860AA93" w:rsidR="00D1302C" w:rsidRPr="00F54017" w:rsidRDefault="00D1302C" w:rsidP="00D1302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8840" w:dyaOrig="440" w14:anchorId="3A04E332">
          <v:shape id="_x0000_i1184" type="#_x0000_t75" style="width:444pt;height:24pt" o:ole="">
            <v:imagedata r:id="rId323" o:title=""/>
          </v:shape>
          <o:OLEObject Type="Embed" ProgID="Equation.DSMT4" ShapeID="_x0000_i1184" DrawAspect="Content" ObjectID="_1724928508" r:id="rId324"/>
        </w:object>
      </w:r>
      <w:r w:rsidR="00F41D90" w:rsidRPr="00F54017">
        <w:rPr>
          <w:rFonts w:ascii="Times New Roman" w:eastAsia="標楷體" w:hAnsi="Times New Roman" w:cs="Times New Roman"/>
        </w:rPr>
        <w:t xml:space="preserve"> </w:t>
      </w:r>
      <w:r w:rsidRPr="00F54017">
        <w:rPr>
          <w:rFonts w:ascii="Times New Roman" w:eastAsia="標楷體" w:hAnsi="Times New Roman" w:cs="Times New Roman"/>
          <w:position w:val="-14"/>
        </w:rPr>
        <w:object w:dxaOrig="9460" w:dyaOrig="380" w14:anchorId="7BFF95C4">
          <v:shape id="_x0000_i1185" type="#_x0000_t75" style="width:474pt;height:18pt" o:ole="">
            <v:imagedata r:id="rId325" o:title=""/>
          </v:shape>
          <o:OLEObject Type="Embed" ProgID="Equation.DSMT4" ShapeID="_x0000_i1185" DrawAspect="Content" ObjectID="_1724928509" r:id="rId326"/>
        </w:object>
      </w:r>
    </w:p>
    <w:p w14:paraId="52771453" w14:textId="62AF64A5" w:rsidR="00D1302C" w:rsidRPr="00F54017" w:rsidRDefault="00642861" w:rsidP="00D1302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54"/>
        </w:rPr>
        <w:object w:dxaOrig="7040" w:dyaOrig="1200" w14:anchorId="17217CBD">
          <v:shape id="_x0000_i1186" type="#_x0000_t75" style="width:354pt;height:60pt" o:ole="">
            <v:imagedata r:id="rId327" o:title=""/>
          </v:shape>
          <o:OLEObject Type="Embed" ProgID="Equation.DSMT4" ShapeID="_x0000_i1186" DrawAspect="Content" ObjectID="_1724928510" r:id="rId328"/>
        </w:object>
      </w:r>
    </w:p>
    <w:p w14:paraId="3D539124" w14:textId="746A1ED9" w:rsidR="00D1302C" w:rsidRPr="00F54017" w:rsidRDefault="00ED7778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0680" w:dyaOrig="360" w14:anchorId="7ABB0DF0">
          <v:shape id="_x0000_i1187" type="#_x0000_t75" style="width:534pt;height:18pt" o:ole="">
            <v:imagedata r:id="rId329" o:title=""/>
          </v:shape>
          <o:OLEObject Type="Embed" ProgID="Equation.DSMT4" ShapeID="_x0000_i1187" DrawAspect="Content" ObjectID="_1724928511" r:id="rId330"/>
        </w:object>
      </w:r>
    </w:p>
    <w:p w14:paraId="49F3D583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9460" w:dyaOrig="440" w14:anchorId="402D22BF">
          <v:shape id="_x0000_i1188" type="#_x0000_t75" style="width:474pt;height:24pt" o:ole="">
            <v:imagedata r:id="rId331" o:title=""/>
          </v:shape>
          <o:OLEObject Type="Embed" ProgID="Equation.DSMT4" ShapeID="_x0000_i1188" DrawAspect="Content" ObjectID="_1724928512" r:id="rId332"/>
        </w:object>
      </w:r>
    </w:p>
    <w:p w14:paraId="2A52EEB7" w14:textId="7F87CC2C" w:rsidR="00D1302C" w:rsidRPr="00F54017" w:rsidRDefault="00AD2C5A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72"/>
        </w:rPr>
        <w:object w:dxaOrig="11340" w:dyaOrig="1560" w14:anchorId="1E9AC943">
          <v:shape id="_x0000_i1189" type="#_x0000_t75" style="width:570pt;height:78pt" o:ole="">
            <v:imagedata r:id="rId333" o:title=""/>
          </v:shape>
          <o:OLEObject Type="Embed" ProgID="Equation.DSMT4" ShapeID="_x0000_i1189" DrawAspect="Content" ObjectID="_1724928513" r:id="rId334"/>
        </w:object>
      </w:r>
    </w:p>
    <w:p w14:paraId="4A9C9A14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color w:val="FF0000"/>
        </w:rPr>
        <w:t>相關性資料</w:t>
      </w:r>
      <w:r w:rsidRPr="00F54017">
        <w:rPr>
          <w:rFonts w:ascii="Times New Roman" w:eastAsia="標楷體" w:hAnsi="Times New Roman" w:cs="Times New Roman"/>
          <w:color w:val="FF0000"/>
          <w:position w:val="-10"/>
        </w:rPr>
        <w:object w:dxaOrig="780" w:dyaOrig="320" w14:anchorId="3327DAF2">
          <v:shape id="_x0000_i1190" type="#_x0000_t75" style="width:36pt;height:12pt" o:ole="">
            <v:imagedata r:id="rId335" o:title=""/>
          </v:shape>
          <o:OLEObject Type="Embed" ProgID="Equation.DSMT4" ShapeID="_x0000_i1190" DrawAspect="Content" ObjectID="_1724928514" r:id="rId336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AD2C5A" w:rsidRPr="00F54017" w14:paraId="471F536A" w14:textId="77777777" w:rsidTr="00AA50C0">
        <w:tc>
          <w:tcPr>
            <w:tcW w:w="1514" w:type="dxa"/>
            <w:gridSpan w:val="2"/>
            <w:vAlign w:val="center"/>
          </w:tcPr>
          <w:p w14:paraId="4D0EA510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參數真值</w:t>
            </w:r>
          </w:p>
        </w:tc>
        <w:tc>
          <w:tcPr>
            <w:tcW w:w="2076" w:type="dxa"/>
            <w:gridSpan w:val="2"/>
            <w:vAlign w:val="center"/>
          </w:tcPr>
          <w:p w14:paraId="45DF2F61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1E296A8A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0481D57A">
                <v:shape id="_x0000_i1191" type="#_x0000_t75" style="width:12pt;height:12pt" o:ole="">
                  <v:imagedata r:id="rId263" o:title=""/>
                </v:shape>
                <o:OLEObject Type="Embed" ProgID="Equation.DSMT4" ShapeID="_x0000_i1191" DrawAspect="Content" ObjectID="_1724928515" r:id="rId337"/>
              </w:object>
            </w:r>
          </w:p>
        </w:tc>
        <w:tc>
          <w:tcPr>
            <w:tcW w:w="2002" w:type="dxa"/>
            <w:vAlign w:val="center"/>
          </w:tcPr>
          <w:p w14:paraId="35E902DB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03E763EB">
                <v:shape id="_x0000_i1192" type="#_x0000_t75" style="width:36pt;height:12pt" o:ole="">
                  <v:imagedata r:id="rId265" o:title=""/>
                </v:shape>
                <o:OLEObject Type="Embed" ProgID="Equation.DSMT4" ShapeID="_x0000_i1192" DrawAspect="Content" ObjectID="_1724928516" r:id="rId338"/>
              </w:object>
            </w:r>
          </w:p>
        </w:tc>
      </w:tr>
      <w:tr w:rsidR="00AD2C5A" w:rsidRPr="00F54017" w14:paraId="0A1BDB3B" w14:textId="77777777" w:rsidTr="00AA50C0">
        <w:tc>
          <w:tcPr>
            <w:tcW w:w="636" w:type="dxa"/>
            <w:vAlign w:val="center"/>
          </w:tcPr>
          <w:p w14:paraId="17CFEAC4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5EF0E37E">
                <v:shape id="_x0000_i1193" type="#_x0000_t75" style="width:12pt;height:12pt" o:ole="">
                  <v:imagedata r:id="rId267" o:title=""/>
                </v:shape>
                <o:OLEObject Type="Embed" ProgID="Equation.DSMT4" ShapeID="_x0000_i1193" DrawAspect="Content" ObjectID="_1724928517" r:id="rId339"/>
              </w:object>
            </w:r>
          </w:p>
        </w:tc>
        <w:tc>
          <w:tcPr>
            <w:tcW w:w="878" w:type="dxa"/>
            <w:vAlign w:val="center"/>
          </w:tcPr>
          <w:p w14:paraId="1E6E323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0488B5E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5A5450A8">
                <v:shape id="_x0000_i1194" type="#_x0000_t75" style="width:12pt;height:12pt" o:ole="">
                  <v:imagedata r:id="rId269" o:title=""/>
                </v:shape>
                <o:OLEObject Type="Embed" ProgID="Equation.DSMT4" ShapeID="_x0000_i1194" DrawAspect="Content" ObjectID="_1724928518" r:id="rId340"/>
              </w:object>
            </w:r>
          </w:p>
        </w:tc>
        <w:tc>
          <w:tcPr>
            <w:tcW w:w="1440" w:type="dxa"/>
            <w:vAlign w:val="center"/>
          </w:tcPr>
          <w:p w14:paraId="0BB8386A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355902E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32D0AA23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6F38015C" w14:textId="77777777" w:rsidTr="00AA50C0">
        <w:tc>
          <w:tcPr>
            <w:tcW w:w="636" w:type="dxa"/>
            <w:vAlign w:val="center"/>
          </w:tcPr>
          <w:p w14:paraId="69B62A17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6FA72ED8">
                <v:shape id="_x0000_i1195" type="#_x0000_t75" style="width:6pt;height:12pt" o:ole="">
                  <v:imagedata r:id="rId271" o:title=""/>
                </v:shape>
                <o:OLEObject Type="Embed" ProgID="Equation.DSMT4" ShapeID="_x0000_i1195" DrawAspect="Content" ObjectID="_1724928519" r:id="rId341"/>
              </w:object>
            </w:r>
          </w:p>
        </w:tc>
        <w:tc>
          <w:tcPr>
            <w:tcW w:w="878" w:type="dxa"/>
            <w:vAlign w:val="center"/>
          </w:tcPr>
          <w:p w14:paraId="0C79B563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3430423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7BBD114C">
                <v:shape id="_x0000_i1196" type="#_x0000_t75" style="width:6pt;height:12pt" o:ole="">
                  <v:imagedata r:id="rId273" o:title=""/>
                </v:shape>
                <o:OLEObject Type="Embed" ProgID="Equation.DSMT4" ShapeID="_x0000_i1196" DrawAspect="Content" ObjectID="_1724928520" r:id="rId342"/>
              </w:object>
            </w:r>
          </w:p>
        </w:tc>
        <w:tc>
          <w:tcPr>
            <w:tcW w:w="1440" w:type="dxa"/>
            <w:vAlign w:val="center"/>
          </w:tcPr>
          <w:p w14:paraId="3A6870F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53C1EC9F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19F8181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7CB277C8" w14:textId="77777777" w:rsidTr="00AA50C0">
        <w:tc>
          <w:tcPr>
            <w:tcW w:w="636" w:type="dxa"/>
            <w:vAlign w:val="center"/>
          </w:tcPr>
          <w:p w14:paraId="52991BE9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1F4D8221">
                <v:shape id="_x0000_i1197" type="#_x0000_t75" style="width:12pt;height:18pt" o:ole="">
                  <v:imagedata r:id="rId275" o:title=""/>
                </v:shape>
                <o:OLEObject Type="Embed" ProgID="Equation.DSMT4" ShapeID="_x0000_i1197" DrawAspect="Content" ObjectID="_1724928521" r:id="rId343"/>
              </w:object>
            </w:r>
          </w:p>
        </w:tc>
        <w:tc>
          <w:tcPr>
            <w:tcW w:w="878" w:type="dxa"/>
            <w:vAlign w:val="center"/>
          </w:tcPr>
          <w:p w14:paraId="56D08C4A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9A2DA2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7B85E6A7">
                <v:shape id="_x0000_i1198" type="#_x0000_t75" style="width:12pt;height:12pt" o:ole="">
                  <v:imagedata r:id="rId277" o:title=""/>
                </v:shape>
                <o:OLEObject Type="Embed" ProgID="Equation.DSMT4" ShapeID="_x0000_i1198" DrawAspect="Content" ObjectID="_1724928522" r:id="rId344"/>
              </w:object>
            </w:r>
          </w:p>
        </w:tc>
        <w:tc>
          <w:tcPr>
            <w:tcW w:w="1440" w:type="dxa"/>
            <w:vAlign w:val="center"/>
          </w:tcPr>
          <w:p w14:paraId="17972FBB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1E0EE98F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D22D782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6263339A" w14:textId="77777777" w:rsidTr="00AA50C0">
        <w:tc>
          <w:tcPr>
            <w:tcW w:w="636" w:type="dxa"/>
            <w:vAlign w:val="center"/>
          </w:tcPr>
          <w:p w14:paraId="65AA2086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5AEE9D7C">
                <v:shape id="_x0000_i1199" type="#_x0000_t75" style="width:12pt;height:18pt" o:ole="">
                  <v:imagedata r:id="rId279" o:title=""/>
                </v:shape>
                <o:OLEObject Type="Embed" ProgID="Equation.DSMT4" ShapeID="_x0000_i1199" DrawAspect="Content" ObjectID="_1724928523" r:id="rId345"/>
              </w:object>
            </w:r>
          </w:p>
        </w:tc>
        <w:tc>
          <w:tcPr>
            <w:tcW w:w="878" w:type="dxa"/>
            <w:vAlign w:val="center"/>
          </w:tcPr>
          <w:p w14:paraId="4AAEB20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AF0D8B0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0F1C91F7">
                <v:shape id="_x0000_i1200" type="#_x0000_t75" style="width:12pt;height:12pt" o:ole="">
                  <v:imagedata r:id="rId281" o:title=""/>
                </v:shape>
                <o:OLEObject Type="Embed" ProgID="Equation.DSMT4" ShapeID="_x0000_i1200" DrawAspect="Content" ObjectID="_1724928524" r:id="rId346"/>
              </w:object>
            </w:r>
          </w:p>
        </w:tc>
        <w:tc>
          <w:tcPr>
            <w:tcW w:w="1440" w:type="dxa"/>
            <w:vAlign w:val="center"/>
          </w:tcPr>
          <w:p w14:paraId="74B5B479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9D96C4E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251CF156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04858F80" w14:textId="77777777" w:rsidTr="00AA50C0">
        <w:tc>
          <w:tcPr>
            <w:tcW w:w="636" w:type="dxa"/>
            <w:vAlign w:val="center"/>
          </w:tcPr>
          <w:p w14:paraId="12BF801A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56186421">
                <v:shape id="_x0000_i1201" type="#_x0000_t75" style="width:6pt;height:18pt" o:ole="">
                  <v:imagedata r:id="rId283" o:title=""/>
                </v:shape>
                <o:OLEObject Type="Embed" ProgID="Equation.DSMT4" ShapeID="_x0000_i1201" DrawAspect="Content" ObjectID="_1724928525" r:id="rId347"/>
              </w:object>
            </w:r>
          </w:p>
        </w:tc>
        <w:tc>
          <w:tcPr>
            <w:tcW w:w="878" w:type="dxa"/>
            <w:vAlign w:val="center"/>
          </w:tcPr>
          <w:p w14:paraId="57A2212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1DF192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400" w14:anchorId="00C6370F">
                <v:shape id="_x0000_i1202" type="#_x0000_t75" style="width:12pt;height:18pt" o:ole="">
                  <v:imagedata r:id="rId285" o:title=""/>
                </v:shape>
                <o:OLEObject Type="Embed" ProgID="Equation.DSMT4" ShapeID="_x0000_i1202" DrawAspect="Content" ObjectID="_1724928526" r:id="rId348"/>
              </w:object>
            </w:r>
          </w:p>
        </w:tc>
        <w:tc>
          <w:tcPr>
            <w:tcW w:w="1440" w:type="dxa"/>
            <w:vAlign w:val="center"/>
          </w:tcPr>
          <w:p w14:paraId="66D5DA24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351E8E8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704E3CF6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1500D34D" w14:textId="77777777" w:rsidTr="00AA50C0">
        <w:tc>
          <w:tcPr>
            <w:tcW w:w="636" w:type="dxa"/>
            <w:vAlign w:val="center"/>
          </w:tcPr>
          <w:p w14:paraId="12DEC4CB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4F3AF199">
                <v:shape id="_x0000_i1203" type="#_x0000_t75" style="width:6pt;height:18pt" o:ole="">
                  <v:imagedata r:id="rId287" o:title=""/>
                </v:shape>
                <o:OLEObject Type="Embed" ProgID="Equation.DSMT4" ShapeID="_x0000_i1203" DrawAspect="Content" ObjectID="_1724928527" r:id="rId349"/>
              </w:object>
            </w:r>
          </w:p>
        </w:tc>
        <w:tc>
          <w:tcPr>
            <w:tcW w:w="878" w:type="dxa"/>
            <w:vAlign w:val="center"/>
          </w:tcPr>
          <w:p w14:paraId="0730686E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6722FEC7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400" w14:anchorId="23534870">
                <v:shape id="_x0000_i1204" type="#_x0000_t75" style="width:12pt;height:18pt" o:ole="">
                  <v:imagedata r:id="rId289" o:title=""/>
                </v:shape>
                <o:OLEObject Type="Embed" ProgID="Equation.DSMT4" ShapeID="_x0000_i1204" DrawAspect="Content" ObjectID="_1724928528" r:id="rId350"/>
              </w:object>
            </w:r>
          </w:p>
        </w:tc>
        <w:tc>
          <w:tcPr>
            <w:tcW w:w="1440" w:type="dxa"/>
            <w:vAlign w:val="center"/>
          </w:tcPr>
          <w:p w14:paraId="449508A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247B0D1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1FB244A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74CFC28F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59"/>
        <w:gridCol w:w="1104"/>
        <w:gridCol w:w="1264"/>
        <w:gridCol w:w="1134"/>
        <w:gridCol w:w="1285"/>
        <w:gridCol w:w="1142"/>
        <w:gridCol w:w="1306"/>
        <w:gridCol w:w="1155"/>
        <w:gridCol w:w="1293"/>
        <w:gridCol w:w="1140"/>
        <w:gridCol w:w="1293"/>
        <w:gridCol w:w="936"/>
        <w:gridCol w:w="1177"/>
      </w:tblGrid>
      <w:tr w:rsidR="00AD2C5A" w:rsidRPr="00F54017" w14:paraId="2A053D1B" w14:textId="77777777" w:rsidTr="00AA50C0">
        <w:tc>
          <w:tcPr>
            <w:tcW w:w="1174" w:type="dxa"/>
            <w:vAlign w:val="center"/>
          </w:tcPr>
          <w:p w14:paraId="2C3BED6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47" w:type="dxa"/>
            <w:vAlign w:val="center"/>
          </w:tcPr>
          <w:p w14:paraId="120E6F6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35B6548F">
                <v:shape id="_x0000_i1205" type="#_x0000_t75" style="width:30pt;height:18pt" o:ole="">
                  <v:imagedata r:id="rId291" o:title=""/>
                </v:shape>
                <o:OLEObject Type="Embed" ProgID="Equation.DSMT4" ShapeID="_x0000_i1205" DrawAspect="Content" ObjectID="_1724928529" r:id="rId351"/>
              </w:object>
            </w:r>
          </w:p>
        </w:tc>
        <w:tc>
          <w:tcPr>
            <w:tcW w:w="1295" w:type="dxa"/>
            <w:vAlign w:val="center"/>
          </w:tcPr>
          <w:p w14:paraId="4ED512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2ED6C6D8">
                <v:shape id="_x0000_i1206" type="#_x0000_t75" style="width:42pt;height:18pt" o:ole="">
                  <v:imagedata r:id="rId293" o:title=""/>
                </v:shape>
                <o:OLEObject Type="Embed" ProgID="Equation.DSMT4" ShapeID="_x0000_i1206" DrawAspect="Content" ObjectID="_1724928530" r:id="rId352"/>
              </w:object>
            </w:r>
          </w:p>
        </w:tc>
        <w:tc>
          <w:tcPr>
            <w:tcW w:w="1164" w:type="dxa"/>
            <w:vAlign w:val="center"/>
          </w:tcPr>
          <w:p w14:paraId="5F3ED50E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00971E98">
                <v:shape id="_x0000_i1207" type="#_x0000_t75" style="width:36pt;height:18pt" o:ole="">
                  <v:imagedata r:id="rId295" o:title=""/>
                </v:shape>
                <o:OLEObject Type="Embed" ProgID="Equation.DSMT4" ShapeID="_x0000_i1207" DrawAspect="Content" ObjectID="_1724928531" r:id="rId353"/>
              </w:object>
            </w:r>
          </w:p>
        </w:tc>
        <w:tc>
          <w:tcPr>
            <w:tcW w:w="1301" w:type="dxa"/>
            <w:vAlign w:val="center"/>
          </w:tcPr>
          <w:p w14:paraId="088055B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407D63B1">
                <v:shape id="_x0000_i1208" type="#_x0000_t75" style="width:48pt;height:18pt" o:ole="">
                  <v:imagedata r:id="rId297" o:title=""/>
                </v:shape>
                <o:OLEObject Type="Embed" ProgID="Equation.DSMT4" ShapeID="_x0000_i1208" DrawAspect="Content" ObjectID="_1724928532" r:id="rId354"/>
              </w:object>
            </w:r>
          </w:p>
        </w:tc>
        <w:tc>
          <w:tcPr>
            <w:tcW w:w="1173" w:type="dxa"/>
            <w:vAlign w:val="center"/>
          </w:tcPr>
          <w:p w14:paraId="3E6579A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2566592A">
                <v:shape id="_x0000_i1209" type="#_x0000_t75" style="width:36pt;height:18pt" o:ole="">
                  <v:imagedata r:id="rId299" o:title=""/>
                </v:shape>
                <o:OLEObject Type="Embed" ProgID="Equation.DSMT4" ShapeID="_x0000_i1209" DrawAspect="Content" ObjectID="_1724928533" r:id="rId355"/>
              </w:object>
            </w:r>
          </w:p>
        </w:tc>
        <w:tc>
          <w:tcPr>
            <w:tcW w:w="1325" w:type="dxa"/>
            <w:vAlign w:val="center"/>
          </w:tcPr>
          <w:p w14:paraId="55F9585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627779B8">
                <v:shape id="_x0000_i1210" type="#_x0000_t75" style="width:48pt;height:18pt" o:ole="">
                  <v:imagedata r:id="rId301" o:title=""/>
                </v:shape>
                <o:OLEObject Type="Embed" ProgID="Equation.DSMT4" ShapeID="_x0000_i1210" DrawAspect="Content" ObjectID="_1724928534" r:id="rId356"/>
              </w:object>
            </w:r>
          </w:p>
        </w:tc>
        <w:tc>
          <w:tcPr>
            <w:tcW w:w="1188" w:type="dxa"/>
            <w:vAlign w:val="center"/>
          </w:tcPr>
          <w:p w14:paraId="59BE8C1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1C858367">
                <v:shape id="_x0000_i1211" type="#_x0000_t75" style="width:36pt;height:18pt" o:ole="">
                  <v:imagedata r:id="rId303" o:title=""/>
                </v:shape>
                <o:OLEObject Type="Embed" ProgID="Equation.DSMT4" ShapeID="_x0000_i1211" DrawAspect="Content" ObjectID="_1724928535" r:id="rId357"/>
              </w:object>
            </w:r>
          </w:p>
        </w:tc>
        <w:tc>
          <w:tcPr>
            <w:tcW w:w="1310" w:type="dxa"/>
          </w:tcPr>
          <w:p w14:paraId="7E115F0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490ECE0D">
                <v:shape id="_x0000_i1212" type="#_x0000_t75" style="width:48pt;height:18pt" o:ole="">
                  <v:imagedata r:id="rId305" o:title=""/>
                </v:shape>
                <o:OLEObject Type="Embed" ProgID="Equation.DSMT4" ShapeID="_x0000_i1212" DrawAspect="Content" ObjectID="_1724928536" r:id="rId358"/>
              </w:object>
            </w:r>
          </w:p>
        </w:tc>
        <w:tc>
          <w:tcPr>
            <w:tcW w:w="1170" w:type="dxa"/>
          </w:tcPr>
          <w:p w14:paraId="7B77F92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20" w:dyaOrig="480" w14:anchorId="58039513">
                <v:shape id="_x0000_i1213" type="#_x0000_t75" style="width:36pt;height:24pt" o:ole="">
                  <v:imagedata r:id="rId307" o:title=""/>
                </v:shape>
                <o:OLEObject Type="Embed" ProgID="Equation.DSMT4" ShapeID="_x0000_i1213" DrawAspect="Content" ObjectID="_1724928537" r:id="rId359"/>
              </w:object>
            </w:r>
          </w:p>
        </w:tc>
        <w:tc>
          <w:tcPr>
            <w:tcW w:w="1311" w:type="dxa"/>
            <w:vAlign w:val="center"/>
          </w:tcPr>
          <w:p w14:paraId="449ECE3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60" w:dyaOrig="480" w14:anchorId="1C7AD744">
                <v:shape id="_x0000_i1214" type="#_x0000_t75" style="width:48pt;height:24pt" o:ole="">
                  <v:imagedata r:id="rId309" o:title=""/>
                </v:shape>
                <o:OLEObject Type="Embed" ProgID="Equation.DSMT4" ShapeID="_x0000_i1214" DrawAspect="Content" ObjectID="_1724928538" r:id="rId360"/>
              </w:object>
            </w:r>
          </w:p>
        </w:tc>
        <w:tc>
          <w:tcPr>
            <w:tcW w:w="915" w:type="dxa"/>
          </w:tcPr>
          <w:p w14:paraId="1B5B28D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60" w:dyaOrig="480" w14:anchorId="2FA10B9E">
                <v:shape id="_x0000_i1215" type="#_x0000_t75" style="width:36pt;height:24pt" o:ole="">
                  <v:imagedata r:id="rId311" o:title=""/>
                </v:shape>
                <o:OLEObject Type="Embed" ProgID="Equation.DSMT4" ShapeID="_x0000_i1215" DrawAspect="Content" ObjectID="_1724928539" r:id="rId361"/>
              </w:object>
            </w:r>
          </w:p>
        </w:tc>
        <w:tc>
          <w:tcPr>
            <w:tcW w:w="915" w:type="dxa"/>
          </w:tcPr>
          <w:p w14:paraId="1339C34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80" w:dyaOrig="480" w14:anchorId="504783EA">
                <v:shape id="_x0000_i1216" type="#_x0000_t75" style="width:48pt;height:24pt" o:ole="">
                  <v:imagedata r:id="rId313" o:title=""/>
                </v:shape>
                <o:OLEObject Type="Embed" ProgID="Equation.DSMT4" ShapeID="_x0000_i1216" DrawAspect="Content" ObjectID="_1724928540" r:id="rId362"/>
              </w:object>
            </w:r>
          </w:p>
        </w:tc>
      </w:tr>
      <w:tr w:rsidR="00AD2C5A" w:rsidRPr="00F54017" w14:paraId="72914D2C" w14:textId="77777777" w:rsidTr="00AA50C0">
        <w:tc>
          <w:tcPr>
            <w:tcW w:w="1174" w:type="dxa"/>
            <w:vAlign w:val="center"/>
          </w:tcPr>
          <w:p w14:paraId="2606052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629C87D7">
                <v:shape id="_x0000_i1217" type="#_x0000_t75" style="width:36pt;height:18pt" o:ole="">
                  <v:imagedata r:id="rId315" o:title=""/>
                </v:shape>
                <o:OLEObject Type="Embed" ProgID="Equation.DSMT4" ShapeID="_x0000_i1217" DrawAspect="Content" ObjectID="_1724928541" r:id="rId363"/>
              </w:object>
            </w:r>
          </w:p>
        </w:tc>
        <w:tc>
          <w:tcPr>
            <w:tcW w:w="1147" w:type="dxa"/>
            <w:vAlign w:val="center"/>
          </w:tcPr>
          <w:p w14:paraId="4FFFB86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2052131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07B36B1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0920365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3D23B9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234402D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032DD1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FD60A8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15D9B5C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1F1DCE2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557A445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4E9CDB2E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416168ED" w14:textId="77777777" w:rsidTr="00AA50C0">
        <w:tc>
          <w:tcPr>
            <w:tcW w:w="1174" w:type="dxa"/>
            <w:vAlign w:val="center"/>
          </w:tcPr>
          <w:p w14:paraId="4B4A8C8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2A142929">
                <v:shape id="_x0000_i1218" type="#_x0000_t75" style="width:36pt;height:18pt" o:ole="">
                  <v:imagedata r:id="rId317" o:title=""/>
                </v:shape>
                <o:OLEObject Type="Embed" ProgID="Equation.DSMT4" ShapeID="_x0000_i1218" DrawAspect="Content" ObjectID="_1724928542" r:id="rId364"/>
              </w:object>
            </w:r>
          </w:p>
        </w:tc>
        <w:tc>
          <w:tcPr>
            <w:tcW w:w="1147" w:type="dxa"/>
            <w:vAlign w:val="center"/>
          </w:tcPr>
          <w:p w14:paraId="05FE783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0E56363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C6A8EDC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3EF74E3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080419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4361EF43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1F24C54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0B0991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1ED196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2FF5A59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DDF869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33C750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2F524018" w14:textId="77777777" w:rsidTr="00AA50C0">
        <w:tc>
          <w:tcPr>
            <w:tcW w:w="1174" w:type="dxa"/>
            <w:vAlign w:val="center"/>
          </w:tcPr>
          <w:p w14:paraId="5103237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627BCC81">
                <v:shape id="_x0000_i1219" type="#_x0000_t75" style="width:42pt;height:18pt" o:ole="">
                  <v:imagedata r:id="rId319" o:title=""/>
                </v:shape>
                <o:OLEObject Type="Embed" ProgID="Equation.DSMT4" ShapeID="_x0000_i1219" DrawAspect="Content" ObjectID="_1724928543" r:id="rId365"/>
              </w:object>
            </w:r>
          </w:p>
        </w:tc>
        <w:tc>
          <w:tcPr>
            <w:tcW w:w="1147" w:type="dxa"/>
            <w:vAlign w:val="center"/>
          </w:tcPr>
          <w:p w14:paraId="0074752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0EBE583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374B1F0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57F24E3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05AF36C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2DD4220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3E29CB1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4622BA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5321CE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E8CC03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48B5B03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D36832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65757F2E" w14:textId="77777777" w:rsidTr="00AA50C0">
        <w:tc>
          <w:tcPr>
            <w:tcW w:w="1174" w:type="dxa"/>
            <w:vAlign w:val="center"/>
          </w:tcPr>
          <w:p w14:paraId="017192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42615D0F">
                <v:shape id="_x0000_i1220" type="#_x0000_t75" style="width:42pt;height:18pt" o:ole="">
                  <v:imagedata r:id="rId321" o:title=""/>
                </v:shape>
                <o:OLEObject Type="Embed" ProgID="Equation.DSMT4" ShapeID="_x0000_i1220" DrawAspect="Content" ObjectID="_1724928544" r:id="rId366"/>
              </w:object>
            </w:r>
          </w:p>
        </w:tc>
        <w:tc>
          <w:tcPr>
            <w:tcW w:w="1147" w:type="dxa"/>
            <w:vAlign w:val="center"/>
          </w:tcPr>
          <w:p w14:paraId="7D19207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47FEF083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A5DA60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15B775F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A34941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0E22F62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6E49F2E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25F9A09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4921B0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24234CB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942971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AAB374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2EF46355" w14:textId="77777777" w:rsidR="00D1302C" w:rsidRPr="00F54017" w:rsidRDefault="00D1302C" w:rsidP="00D1302C">
      <w:pPr>
        <w:widowControl/>
        <w:rPr>
          <w:rFonts w:ascii="Times New Roman" w:eastAsia="標楷體" w:hAnsi="Times New Roman" w:cs="Times New Roman"/>
        </w:rPr>
      </w:pPr>
    </w:p>
    <w:p w14:paraId="7093809A" w14:textId="77777777" w:rsidR="00D1302C" w:rsidRPr="00F54017" w:rsidRDefault="00D1302C" w:rsidP="00D1302C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檢定</w:t>
      </w:r>
      <w:r w:rsidRPr="00F54017">
        <w:rPr>
          <w:rFonts w:ascii="Times New Roman" w:eastAsia="標楷體" w:hAnsi="Times New Roman" w:cs="Times New Roman"/>
          <w:position w:val="-4"/>
        </w:rPr>
        <w:object w:dxaOrig="180" w:dyaOrig="279" w14:anchorId="73171EFD">
          <v:shape id="_x0000_i1221" type="#_x0000_t75" style="width:12pt;height:12pt" o:ole="">
            <v:imagedata r:id="rId367" o:title=""/>
          </v:shape>
          <o:OLEObject Type="Embed" ProgID="Equation.DSMT4" ShapeID="_x0000_i1221" DrawAspect="Content" ObjectID="_1724928545" r:id="rId368"/>
        </w:object>
      </w:r>
    </w:p>
    <w:p w14:paraId="65B99425" w14:textId="0BBBF6EE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假設實作模型</w:t>
      </w:r>
      <w:r w:rsidRPr="00F54017">
        <w:rPr>
          <w:rFonts w:ascii="Times New Roman" w:eastAsia="標楷體" w:hAnsi="Times New Roman" w:cs="Times New Roman"/>
          <w:position w:val="-14"/>
        </w:rPr>
        <w:object w:dxaOrig="1160" w:dyaOrig="380" w14:anchorId="590CC792">
          <v:shape id="_x0000_i1222" type="#_x0000_t75" style="width:54pt;height:24pt" o:ole="">
            <v:imagedata r:id="rId369" o:title=""/>
          </v:shape>
          <o:OLEObject Type="Embed" ProgID="Equation.DSMT4" ShapeID="_x0000_i1222" DrawAspect="Content" ObjectID="_1724928546" r:id="rId370"/>
        </w:object>
      </w:r>
      <w:r w:rsidRPr="00F54017">
        <w:rPr>
          <w:rFonts w:ascii="Times New Roman" w:eastAsia="標楷體" w:hAnsi="Times New Roman" w:cs="Times New Roman"/>
        </w:rPr>
        <w:t>，其中</w:t>
      </w:r>
      <w:r w:rsidRPr="00F54017">
        <w:rPr>
          <w:rFonts w:ascii="Times New Roman" w:eastAsia="標楷體" w:hAnsi="Times New Roman" w:cs="Times New Roman"/>
          <w:position w:val="-10"/>
        </w:rPr>
        <w:object w:dxaOrig="660" w:dyaOrig="320" w14:anchorId="5A510906">
          <v:shape id="_x0000_i1223" type="#_x0000_t75" style="width:24pt;height:18pt" o:ole="">
            <v:imagedata r:id="rId371" o:title=""/>
          </v:shape>
          <o:OLEObject Type="Embed" ProgID="Equation.DSMT4" ShapeID="_x0000_i1223" DrawAspect="Content" ObjectID="_1724928547" r:id="rId372"/>
        </w:object>
      </w:r>
      <w:r w:rsidRPr="00F54017">
        <w:rPr>
          <w:rFonts w:ascii="Times New Roman" w:eastAsia="標楷體" w:hAnsi="Times New Roman" w:cs="Times New Roman"/>
        </w:rPr>
        <w:t>為感興趣的參數，</w:t>
      </w:r>
      <w:r w:rsidR="000E04A6" w:rsidRPr="00F54017">
        <w:rPr>
          <w:rFonts w:ascii="Times New Roman" w:eastAsia="標楷體" w:hAnsi="Times New Roman" w:cs="Times New Roman"/>
          <w:position w:val="-14"/>
        </w:rPr>
        <w:object w:dxaOrig="1480" w:dyaOrig="400" w14:anchorId="71D414FA">
          <v:shape id="_x0000_i1224" type="#_x0000_t75" style="width:1in;height:24pt" o:ole="">
            <v:imagedata r:id="rId373" o:title=""/>
          </v:shape>
          <o:OLEObject Type="Embed" ProgID="Equation.DSMT4" ShapeID="_x0000_i1224" DrawAspect="Content" ObjectID="_1724928548" r:id="rId374"/>
        </w:object>
      </w:r>
      <w:r w:rsidRPr="00F54017">
        <w:rPr>
          <w:rFonts w:ascii="Times New Roman" w:eastAsia="標楷體" w:hAnsi="Times New Roman" w:cs="Times New Roman"/>
        </w:rPr>
        <w:t>為干擾參數。</w:t>
      </w:r>
    </w:p>
    <w:p w14:paraId="1B75478E" w14:textId="1BA718F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200" w:dyaOrig="360" w14:anchorId="7035A6F0">
          <v:shape id="_x0000_i1225" type="#_x0000_t75" style="width:108pt;height:18pt" o:ole="">
            <v:imagedata r:id="rId75" o:title=""/>
          </v:shape>
          <o:OLEObject Type="Embed" ProgID="Equation.DSMT4" ShapeID="_x0000_i1225" DrawAspect="Content" ObjectID="_1724928549" r:id="rId375"/>
        </w:object>
      </w:r>
    </w:p>
    <w:p w14:paraId="500ED508" w14:textId="43972392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定義</w:t>
      </w:r>
      <w:r w:rsidRPr="00F54017">
        <w:rPr>
          <w:rFonts w:ascii="Times New Roman" w:eastAsia="標楷體" w:hAnsi="Times New Roman" w:cs="Times New Roman"/>
          <w:position w:val="-14"/>
        </w:rPr>
        <w:object w:dxaOrig="5760" w:dyaOrig="400" w14:anchorId="55524996">
          <v:shape id="_x0000_i1226" type="#_x0000_t75" style="width:282pt;height:24pt" o:ole="">
            <v:imagedata r:id="rId77" o:title=""/>
          </v:shape>
          <o:OLEObject Type="Embed" ProgID="Equation.DSMT4" ShapeID="_x0000_i1226" DrawAspect="Content" ObjectID="_1724928550" r:id="rId376"/>
        </w:object>
      </w:r>
    </w:p>
    <w:sectPr w:rsidR="00D1302C" w:rsidRPr="00F54017" w:rsidSect="00D1302C">
      <w:pgSz w:w="16838" w:h="11906" w:orient="landscape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0997D7" w14:textId="77777777" w:rsidR="00147127" w:rsidRDefault="00147127" w:rsidP="00147127">
      <w:r>
        <w:separator/>
      </w:r>
    </w:p>
  </w:endnote>
  <w:endnote w:type="continuationSeparator" w:id="0">
    <w:p w14:paraId="567114C5" w14:textId="77777777" w:rsidR="00147127" w:rsidRDefault="00147127" w:rsidP="001471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7ABB8F" w14:textId="77777777" w:rsidR="00147127" w:rsidRDefault="00147127" w:rsidP="00147127">
      <w:r>
        <w:separator/>
      </w:r>
    </w:p>
  </w:footnote>
  <w:footnote w:type="continuationSeparator" w:id="0">
    <w:p w14:paraId="6C15CE9E" w14:textId="77777777" w:rsidR="00147127" w:rsidRDefault="00147127" w:rsidP="001471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2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6C14F9"/>
    <w:multiLevelType w:val="hybridMultilevel"/>
    <w:tmpl w:val="469C506A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23912EAB"/>
    <w:multiLevelType w:val="hybridMultilevel"/>
    <w:tmpl w:val="46BAB7F0"/>
    <w:lvl w:ilvl="0" w:tplc="04090009">
      <w:start w:val="1"/>
      <w:numFmt w:val="bullet"/>
      <w:lvlText w:val="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4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4CB042CA"/>
    <w:multiLevelType w:val="hybridMultilevel"/>
    <w:tmpl w:val="599AD098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539099773">
    <w:abstractNumId w:val="5"/>
  </w:num>
  <w:num w:numId="2" w16cid:durableId="1830361352">
    <w:abstractNumId w:val="6"/>
  </w:num>
  <w:num w:numId="3" w16cid:durableId="148624527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68612483">
    <w:abstractNumId w:val="0"/>
  </w:num>
  <w:num w:numId="5" w16cid:durableId="760293863">
    <w:abstractNumId w:val="3"/>
  </w:num>
  <w:num w:numId="6" w16cid:durableId="1192378036">
    <w:abstractNumId w:val="7"/>
  </w:num>
  <w:num w:numId="7" w16cid:durableId="1580670903">
    <w:abstractNumId w:val="4"/>
  </w:num>
  <w:num w:numId="8" w16cid:durableId="749499468">
    <w:abstractNumId w:val="1"/>
  </w:num>
  <w:num w:numId="9" w16cid:durableId="19282976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302C"/>
    <w:rsid w:val="00002817"/>
    <w:rsid w:val="00002E08"/>
    <w:rsid w:val="00003027"/>
    <w:rsid w:val="00003CD0"/>
    <w:rsid w:val="000044A4"/>
    <w:rsid w:val="0000713B"/>
    <w:rsid w:val="00010F8C"/>
    <w:rsid w:val="00012E59"/>
    <w:rsid w:val="00016543"/>
    <w:rsid w:val="00016908"/>
    <w:rsid w:val="00017626"/>
    <w:rsid w:val="0003017C"/>
    <w:rsid w:val="00030F13"/>
    <w:rsid w:val="000352A8"/>
    <w:rsid w:val="00036D68"/>
    <w:rsid w:val="0004007C"/>
    <w:rsid w:val="000426EA"/>
    <w:rsid w:val="00046371"/>
    <w:rsid w:val="00047F38"/>
    <w:rsid w:val="00050940"/>
    <w:rsid w:val="000571D8"/>
    <w:rsid w:val="000611EA"/>
    <w:rsid w:val="0007087D"/>
    <w:rsid w:val="00074FE6"/>
    <w:rsid w:val="000750D0"/>
    <w:rsid w:val="00085367"/>
    <w:rsid w:val="00086EE8"/>
    <w:rsid w:val="000922C5"/>
    <w:rsid w:val="00094671"/>
    <w:rsid w:val="000A3400"/>
    <w:rsid w:val="000A6C17"/>
    <w:rsid w:val="000A7DF5"/>
    <w:rsid w:val="000B0A30"/>
    <w:rsid w:val="000B0EF3"/>
    <w:rsid w:val="000B4C1C"/>
    <w:rsid w:val="000D01E7"/>
    <w:rsid w:val="000D2337"/>
    <w:rsid w:val="000D4965"/>
    <w:rsid w:val="000E04A6"/>
    <w:rsid w:val="000F0AED"/>
    <w:rsid w:val="000F51A5"/>
    <w:rsid w:val="000F7AFE"/>
    <w:rsid w:val="00106643"/>
    <w:rsid w:val="00106A23"/>
    <w:rsid w:val="001072D1"/>
    <w:rsid w:val="001129D3"/>
    <w:rsid w:val="001227E7"/>
    <w:rsid w:val="00126448"/>
    <w:rsid w:val="00126B39"/>
    <w:rsid w:val="00136408"/>
    <w:rsid w:val="001408C4"/>
    <w:rsid w:val="001466A7"/>
    <w:rsid w:val="00147127"/>
    <w:rsid w:val="001516D6"/>
    <w:rsid w:val="0016269C"/>
    <w:rsid w:val="001641C4"/>
    <w:rsid w:val="00173BE4"/>
    <w:rsid w:val="001743CE"/>
    <w:rsid w:val="00177883"/>
    <w:rsid w:val="001850A9"/>
    <w:rsid w:val="001950BD"/>
    <w:rsid w:val="001A00F9"/>
    <w:rsid w:val="001A161E"/>
    <w:rsid w:val="001B14CC"/>
    <w:rsid w:val="001B4076"/>
    <w:rsid w:val="001C0DF7"/>
    <w:rsid w:val="001C35A8"/>
    <w:rsid w:val="001C4B4B"/>
    <w:rsid w:val="001C58D1"/>
    <w:rsid w:val="001D150E"/>
    <w:rsid w:val="001D7306"/>
    <w:rsid w:val="001E28BB"/>
    <w:rsid w:val="001E2BB9"/>
    <w:rsid w:val="001E7C4F"/>
    <w:rsid w:val="001F2E46"/>
    <w:rsid w:val="001F5E76"/>
    <w:rsid w:val="001F602F"/>
    <w:rsid w:val="0020163F"/>
    <w:rsid w:val="00204C0F"/>
    <w:rsid w:val="00205DEF"/>
    <w:rsid w:val="00206FF5"/>
    <w:rsid w:val="002117F2"/>
    <w:rsid w:val="002123B1"/>
    <w:rsid w:val="0021254E"/>
    <w:rsid w:val="0022175A"/>
    <w:rsid w:val="0022356C"/>
    <w:rsid w:val="002266DA"/>
    <w:rsid w:val="002319C7"/>
    <w:rsid w:val="00233436"/>
    <w:rsid w:val="00244B88"/>
    <w:rsid w:val="002461F2"/>
    <w:rsid w:val="0026127D"/>
    <w:rsid w:val="0026489A"/>
    <w:rsid w:val="002649E7"/>
    <w:rsid w:val="00264BA6"/>
    <w:rsid w:val="0026630E"/>
    <w:rsid w:val="00270F42"/>
    <w:rsid w:val="00271CF0"/>
    <w:rsid w:val="00276AC7"/>
    <w:rsid w:val="00280CBD"/>
    <w:rsid w:val="00281F3A"/>
    <w:rsid w:val="002841F7"/>
    <w:rsid w:val="00284DF0"/>
    <w:rsid w:val="00285CA6"/>
    <w:rsid w:val="002860C5"/>
    <w:rsid w:val="00287A18"/>
    <w:rsid w:val="00291EDF"/>
    <w:rsid w:val="00292E7D"/>
    <w:rsid w:val="00293573"/>
    <w:rsid w:val="002A0DB8"/>
    <w:rsid w:val="002A1558"/>
    <w:rsid w:val="002A707D"/>
    <w:rsid w:val="002A788D"/>
    <w:rsid w:val="002B1487"/>
    <w:rsid w:val="002B1A85"/>
    <w:rsid w:val="002C1B89"/>
    <w:rsid w:val="002D148C"/>
    <w:rsid w:val="002D2499"/>
    <w:rsid w:val="002D5A12"/>
    <w:rsid w:val="002D5B06"/>
    <w:rsid w:val="002D6F6A"/>
    <w:rsid w:val="002E28E5"/>
    <w:rsid w:val="002E3B6E"/>
    <w:rsid w:val="002E3CD9"/>
    <w:rsid w:val="002E4F57"/>
    <w:rsid w:val="002E5F57"/>
    <w:rsid w:val="002E6388"/>
    <w:rsid w:val="002F3341"/>
    <w:rsid w:val="002F6B1F"/>
    <w:rsid w:val="002F7A7D"/>
    <w:rsid w:val="00315BE1"/>
    <w:rsid w:val="00320A06"/>
    <w:rsid w:val="00321D87"/>
    <w:rsid w:val="00323F13"/>
    <w:rsid w:val="00330C81"/>
    <w:rsid w:val="00330F39"/>
    <w:rsid w:val="00331831"/>
    <w:rsid w:val="003339FD"/>
    <w:rsid w:val="003410E3"/>
    <w:rsid w:val="00341240"/>
    <w:rsid w:val="003429AD"/>
    <w:rsid w:val="0034319B"/>
    <w:rsid w:val="0035376D"/>
    <w:rsid w:val="003637EF"/>
    <w:rsid w:val="00364ADE"/>
    <w:rsid w:val="003657FD"/>
    <w:rsid w:val="00371403"/>
    <w:rsid w:val="00371866"/>
    <w:rsid w:val="00374C3C"/>
    <w:rsid w:val="0037694B"/>
    <w:rsid w:val="0038349A"/>
    <w:rsid w:val="0038589F"/>
    <w:rsid w:val="003868C3"/>
    <w:rsid w:val="00387E7E"/>
    <w:rsid w:val="003911AB"/>
    <w:rsid w:val="00392A11"/>
    <w:rsid w:val="00395978"/>
    <w:rsid w:val="003A6837"/>
    <w:rsid w:val="003A7DCF"/>
    <w:rsid w:val="003B124A"/>
    <w:rsid w:val="003B1B44"/>
    <w:rsid w:val="003B2DD3"/>
    <w:rsid w:val="003B6549"/>
    <w:rsid w:val="003B6727"/>
    <w:rsid w:val="003C389E"/>
    <w:rsid w:val="003D495A"/>
    <w:rsid w:val="003D55CE"/>
    <w:rsid w:val="003D6619"/>
    <w:rsid w:val="003E0819"/>
    <w:rsid w:val="003E3D3A"/>
    <w:rsid w:val="003F082C"/>
    <w:rsid w:val="00404786"/>
    <w:rsid w:val="004053D9"/>
    <w:rsid w:val="00416751"/>
    <w:rsid w:val="00421ACC"/>
    <w:rsid w:val="004234AC"/>
    <w:rsid w:val="00437DF3"/>
    <w:rsid w:val="00442D61"/>
    <w:rsid w:val="00465C8F"/>
    <w:rsid w:val="00476200"/>
    <w:rsid w:val="0047715C"/>
    <w:rsid w:val="00481863"/>
    <w:rsid w:val="0049034B"/>
    <w:rsid w:val="00492E02"/>
    <w:rsid w:val="00495E18"/>
    <w:rsid w:val="004A051D"/>
    <w:rsid w:val="004A2018"/>
    <w:rsid w:val="004A3DC0"/>
    <w:rsid w:val="004B3B78"/>
    <w:rsid w:val="004B707A"/>
    <w:rsid w:val="004C4009"/>
    <w:rsid w:val="004C55FD"/>
    <w:rsid w:val="004C6EBC"/>
    <w:rsid w:val="004D7143"/>
    <w:rsid w:val="004E0B9A"/>
    <w:rsid w:val="004E1D8E"/>
    <w:rsid w:val="004E660A"/>
    <w:rsid w:val="004F1FAF"/>
    <w:rsid w:val="004F4AD4"/>
    <w:rsid w:val="004F79F3"/>
    <w:rsid w:val="004F7A30"/>
    <w:rsid w:val="00513FFF"/>
    <w:rsid w:val="005140FC"/>
    <w:rsid w:val="00515A18"/>
    <w:rsid w:val="005172E6"/>
    <w:rsid w:val="0053342C"/>
    <w:rsid w:val="00534940"/>
    <w:rsid w:val="005404BC"/>
    <w:rsid w:val="00546509"/>
    <w:rsid w:val="005549A0"/>
    <w:rsid w:val="005560AF"/>
    <w:rsid w:val="00561200"/>
    <w:rsid w:val="00563B04"/>
    <w:rsid w:val="00570E2C"/>
    <w:rsid w:val="005744F1"/>
    <w:rsid w:val="00576F90"/>
    <w:rsid w:val="00580905"/>
    <w:rsid w:val="00582E33"/>
    <w:rsid w:val="0058444B"/>
    <w:rsid w:val="00587330"/>
    <w:rsid w:val="00590721"/>
    <w:rsid w:val="005912E3"/>
    <w:rsid w:val="00592112"/>
    <w:rsid w:val="00595B1A"/>
    <w:rsid w:val="00596747"/>
    <w:rsid w:val="005A467B"/>
    <w:rsid w:val="005A59FD"/>
    <w:rsid w:val="005A6730"/>
    <w:rsid w:val="005A6773"/>
    <w:rsid w:val="005B60B3"/>
    <w:rsid w:val="005C18EC"/>
    <w:rsid w:val="005C3B5F"/>
    <w:rsid w:val="005C51F6"/>
    <w:rsid w:val="005D1C92"/>
    <w:rsid w:val="005D35C2"/>
    <w:rsid w:val="005E1301"/>
    <w:rsid w:val="005E2718"/>
    <w:rsid w:val="005E3863"/>
    <w:rsid w:val="005E590A"/>
    <w:rsid w:val="005E6A89"/>
    <w:rsid w:val="005E6E99"/>
    <w:rsid w:val="005F24C5"/>
    <w:rsid w:val="006107B4"/>
    <w:rsid w:val="006131C5"/>
    <w:rsid w:val="00613883"/>
    <w:rsid w:val="0062379E"/>
    <w:rsid w:val="00627EFD"/>
    <w:rsid w:val="00630F59"/>
    <w:rsid w:val="00634A2D"/>
    <w:rsid w:val="0064078F"/>
    <w:rsid w:val="00641858"/>
    <w:rsid w:val="00642861"/>
    <w:rsid w:val="006476A1"/>
    <w:rsid w:val="00647DED"/>
    <w:rsid w:val="0065257C"/>
    <w:rsid w:val="006527D6"/>
    <w:rsid w:val="00652940"/>
    <w:rsid w:val="00653BFB"/>
    <w:rsid w:val="00663146"/>
    <w:rsid w:val="00664E39"/>
    <w:rsid w:val="00666C59"/>
    <w:rsid w:val="00667A37"/>
    <w:rsid w:val="00673CFF"/>
    <w:rsid w:val="006765E0"/>
    <w:rsid w:val="00680412"/>
    <w:rsid w:val="006844C8"/>
    <w:rsid w:val="0069062B"/>
    <w:rsid w:val="00692264"/>
    <w:rsid w:val="0069381C"/>
    <w:rsid w:val="00697A6C"/>
    <w:rsid w:val="00697C11"/>
    <w:rsid w:val="006A2119"/>
    <w:rsid w:val="006A2667"/>
    <w:rsid w:val="006A7BBD"/>
    <w:rsid w:val="006B16DD"/>
    <w:rsid w:val="006B4163"/>
    <w:rsid w:val="006C0639"/>
    <w:rsid w:val="006C49B2"/>
    <w:rsid w:val="006D14B5"/>
    <w:rsid w:val="006D1B3C"/>
    <w:rsid w:val="006D2B3F"/>
    <w:rsid w:val="006D78D6"/>
    <w:rsid w:val="006E1AA9"/>
    <w:rsid w:val="006E45CC"/>
    <w:rsid w:val="006F13AC"/>
    <w:rsid w:val="006F4493"/>
    <w:rsid w:val="006F4FE2"/>
    <w:rsid w:val="0070098A"/>
    <w:rsid w:val="00701745"/>
    <w:rsid w:val="00701E29"/>
    <w:rsid w:val="00706A1F"/>
    <w:rsid w:val="00707C60"/>
    <w:rsid w:val="00711D55"/>
    <w:rsid w:val="00715632"/>
    <w:rsid w:val="00720B5C"/>
    <w:rsid w:val="007234F1"/>
    <w:rsid w:val="00726E04"/>
    <w:rsid w:val="007307EB"/>
    <w:rsid w:val="00735E0F"/>
    <w:rsid w:val="00736FA1"/>
    <w:rsid w:val="0074035D"/>
    <w:rsid w:val="00741AD3"/>
    <w:rsid w:val="0074231A"/>
    <w:rsid w:val="00743A38"/>
    <w:rsid w:val="007440CC"/>
    <w:rsid w:val="00745808"/>
    <w:rsid w:val="00747DD1"/>
    <w:rsid w:val="00751C1D"/>
    <w:rsid w:val="007530FB"/>
    <w:rsid w:val="00753A97"/>
    <w:rsid w:val="00754971"/>
    <w:rsid w:val="00767B15"/>
    <w:rsid w:val="007709EA"/>
    <w:rsid w:val="007737B4"/>
    <w:rsid w:val="007749F8"/>
    <w:rsid w:val="0079005C"/>
    <w:rsid w:val="007915EC"/>
    <w:rsid w:val="007958BE"/>
    <w:rsid w:val="00797CA6"/>
    <w:rsid w:val="007B1051"/>
    <w:rsid w:val="007B12CC"/>
    <w:rsid w:val="007B72DF"/>
    <w:rsid w:val="007C402F"/>
    <w:rsid w:val="007C5C29"/>
    <w:rsid w:val="007E20FE"/>
    <w:rsid w:val="007E2AFD"/>
    <w:rsid w:val="007E7383"/>
    <w:rsid w:val="007F34CA"/>
    <w:rsid w:val="008028A0"/>
    <w:rsid w:val="008038A3"/>
    <w:rsid w:val="00810348"/>
    <w:rsid w:val="00813CA5"/>
    <w:rsid w:val="008202EA"/>
    <w:rsid w:val="00821AFE"/>
    <w:rsid w:val="008251E3"/>
    <w:rsid w:val="008277A3"/>
    <w:rsid w:val="008304BA"/>
    <w:rsid w:val="00831E29"/>
    <w:rsid w:val="0083285E"/>
    <w:rsid w:val="008330F0"/>
    <w:rsid w:val="00835A9A"/>
    <w:rsid w:val="0083613D"/>
    <w:rsid w:val="0083692B"/>
    <w:rsid w:val="00836AE8"/>
    <w:rsid w:val="00843224"/>
    <w:rsid w:val="00847334"/>
    <w:rsid w:val="00852B03"/>
    <w:rsid w:val="00856042"/>
    <w:rsid w:val="008575BD"/>
    <w:rsid w:val="008637E5"/>
    <w:rsid w:val="00864351"/>
    <w:rsid w:val="0086472A"/>
    <w:rsid w:val="008653E3"/>
    <w:rsid w:val="008708E0"/>
    <w:rsid w:val="00870ACE"/>
    <w:rsid w:val="0087153C"/>
    <w:rsid w:val="00871856"/>
    <w:rsid w:val="00872B88"/>
    <w:rsid w:val="0087565D"/>
    <w:rsid w:val="00875A47"/>
    <w:rsid w:val="0088292B"/>
    <w:rsid w:val="0088493B"/>
    <w:rsid w:val="008860F9"/>
    <w:rsid w:val="00891B80"/>
    <w:rsid w:val="008A3B9B"/>
    <w:rsid w:val="008C277A"/>
    <w:rsid w:val="008C684A"/>
    <w:rsid w:val="008C69E9"/>
    <w:rsid w:val="008D0099"/>
    <w:rsid w:val="008D1FCE"/>
    <w:rsid w:val="008D1FE2"/>
    <w:rsid w:val="008D30B9"/>
    <w:rsid w:val="008D4911"/>
    <w:rsid w:val="008D6DA1"/>
    <w:rsid w:val="008E4A04"/>
    <w:rsid w:val="008E6566"/>
    <w:rsid w:val="008F04FA"/>
    <w:rsid w:val="008F06B1"/>
    <w:rsid w:val="0090077E"/>
    <w:rsid w:val="00904A94"/>
    <w:rsid w:val="0092396F"/>
    <w:rsid w:val="009241C9"/>
    <w:rsid w:val="00924B2C"/>
    <w:rsid w:val="009257AD"/>
    <w:rsid w:val="0093512B"/>
    <w:rsid w:val="00935B99"/>
    <w:rsid w:val="00941E05"/>
    <w:rsid w:val="00944023"/>
    <w:rsid w:val="00952001"/>
    <w:rsid w:val="00952DAB"/>
    <w:rsid w:val="0095358F"/>
    <w:rsid w:val="00955C4B"/>
    <w:rsid w:val="00956155"/>
    <w:rsid w:val="009564F7"/>
    <w:rsid w:val="009648E0"/>
    <w:rsid w:val="00982E53"/>
    <w:rsid w:val="00995382"/>
    <w:rsid w:val="009953DD"/>
    <w:rsid w:val="009964D0"/>
    <w:rsid w:val="009A446F"/>
    <w:rsid w:val="009A448A"/>
    <w:rsid w:val="009A54C4"/>
    <w:rsid w:val="009A75E7"/>
    <w:rsid w:val="009B2E50"/>
    <w:rsid w:val="009B4D69"/>
    <w:rsid w:val="009C4E33"/>
    <w:rsid w:val="009C5ABF"/>
    <w:rsid w:val="009C6EA4"/>
    <w:rsid w:val="009D6651"/>
    <w:rsid w:val="009F070B"/>
    <w:rsid w:val="009F135A"/>
    <w:rsid w:val="009F3B42"/>
    <w:rsid w:val="009F3FA0"/>
    <w:rsid w:val="009F4537"/>
    <w:rsid w:val="009F4C91"/>
    <w:rsid w:val="00A02EE4"/>
    <w:rsid w:val="00A13E64"/>
    <w:rsid w:val="00A147D5"/>
    <w:rsid w:val="00A14AB3"/>
    <w:rsid w:val="00A15EF3"/>
    <w:rsid w:val="00A20439"/>
    <w:rsid w:val="00A24259"/>
    <w:rsid w:val="00A304B7"/>
    <w:rsid w:val="00A358B0"/>
    <w:rsid w:val="00A41B03"/>
    <w:rsid w:val="00A50584"/>
    <w:rsid w:val="00A525B2"/>
    <w:rsid w:val="00A528B6"/>
    <w:rsid w:val="00A60E33"/>
    <w:rsid w:val="00A72A0E"/>
    <w:rsid w:val="00A8264A"/>
    <w:rsid w:val="00A85692"/>
    <w:rsid w:val="00A86BEF"/>
    <w:rsid w:val="00A9203C"/>
    <w:rsid w:val="00AA00FA"/>
    <w:rsid w:val="00AA4F85"/>
    <w:rsid w:val="00AB1EAF"/>
    <w:rsid w:val="00AB51C7"/>
    <w:rsid w:val="00AC236C"/>
    <w:rsid w:val="00AC3198"/>
    <w:rsid w:val="00AC3DF6"/>
    <w:rsid w:val="00AC72CA"/>
    <w:rsid w:val="00AD2C5A"/>
    <w:rsid w:val="00AE25D6"/>
    <w:rsid w:val="00AE41CA"/>
    <w:rsid w:val="00AE7BCC"/>
    <w:rsid w:val="00AF1226"/>
    <w:rsid w:val="00AF1CCC"/>
    <w:rsid w:val="00AF2087"/>
    <w:rsid w:val="00AF6B34"/>
    <w:rsid w:val="00B070CF"/>
    <w:rsid w:val="00B072C7"/>
    <w:rsid w:val="00B15C08"/>
    <w:rsid w:val="00B2737A"/>
    <w:rsid w:val="00B275EF"/>
    <w:rsid w:val="00B31DB6"/>
    <w:rsid w:val="00B33B1B"/>
    <w:rsid w:val="00B33D6A"/>
    <w:rsid w:val="00B42CDA"/>
    <w:rsid w:val="00B439DD"/>
    <w:rsid w:val="00B44D54"/>
    <w:rsid w:val="00B4555C"/>
    <w:rsid w:val="00B50A79"/>
    <w:rsid w:val="00B554B9"/>
    <w:rsid w:val="00B6259E"/>
    <w:rsid w:val="00B72543"/>
    <w:rsid w:val="00B7357A"/>
    <w:rsid w:val="00B837E4"/>
    <w:rsid w:val="00B83BAF"/>
    <w:rsid w:val="00B900F0"/>
    <w:rsid w:val="00B90ECF"/>
    <w:rsid w:val="00B91EB9"/>
    <w:rsid w:val="00B93FB8"/>
    <w:rsid w:val="00B941F4"/>
    <w:rsid w:val="00B95FAE"/>
    <w:rsid w:val="00BA4CC2"/>
    <w:rsid w:val="00BA4D59"/>
    <w:rsid w:val="00BB1659"/>
    <w:rsid w:val="00BB3714"/>
    <w:rsid w:val="00BB41E1"/>
    <w:rsid w:val="00BB578D"/>
    <w:rsid w:val="00BB61D9"/>
    <w:rsid w:val="00BC0078"/>
    <w:rsid w:val="00BC24CD"/>
    <w:rsid w:val="00BC5665"/>
    <w:rsid w:val="00BD3957"/>
    <w:rsid w:val="00BD4032"/>
    <w:rsid w:val="00BD4C5A"/>
    <w:rsid w:val="00BE1CDC"/>
    <w:rsid w:val="00BF1CA2"/>
    <w:rsid w:val="00BF21FC"/>
    <w:rsid w:val="00BF2CB6"/>
    <w:rsid w:val="00BF58EF"/>
    <w:rsid w:val="00BF5FF5"/>
    <w:rsid w:val="00BF725C"/>
    <w:rsid w:val="00BF7E87"/>
    <w:rsid w:val="00C02E65"/>
    <w:rsid w:val="00C0496D"/>
    <w:rsid w:val="00C0674F"/>
    <w:rsid w:val="00C11445"/>
    <w:rsid w:val="00C15A62"/>
    <w:rsid w:val="00C15B15"/>
    <w:rsid w:val="00C17FDE"/>
    <w:rsid w:val="00C20BF6"/>
    <w:rsid w:val="00C27ACD"/>
    <w:rsid w:val="00C336E1"/>
    <w:rsid w:val="00C342F1"/>
    <w:rsid w:val="00C347B5"/>
    <w:rsid w:val="00C4116D"/>
    <w:rsid w:val="00C54E4E"/>
    <w:rsid w:val="00C60C3B"/>
    <w:rsid w:val="00C642D0"/>
    <w:rsid w:val="00C700D9"/>
    <w:rsid w:val="00C7157B"/>
    <w:rsid w:val="00C76EFE"/>
    <w:rsid w:val="00C91FCA"/>
    <w:rsid w:val="00C949A0"/>
    <w:rsid w:val="00C97459"/>
    <w:rsid w:val="00CA3A16"/>
    <w:rsid w:val="00CA3C9F"/>
    <w:rsid w:val="00CA4E64"/>
    <w:rsid w:val="00CC0D98"/>
    <w:rsid w:val="00CC2689"/>
    <w:rsid w:val="00CC28AA"/>
    <w:rsid w:val="00CD0D14"/>
    <w:rsid w:val="00CE0D28"/>
    <w:rsid w:val="00CE30B3"/>
    <w:rsid w:val="00CF0845"/>
    <w:rsid w:val="00CF707F"/>
    <w:rsid w:val="00CF74E1"/>
    <w:rsid w:val="00D0241F"/>
    <w:rsid w:val="00D04672"/>
    <w:rsid w:val="00D04C98"/>
    <w:rsid w:val="00D1302C"/>
    <w:rsid w:val="00D13488"/>
    <w:rsid w:val="00D15005"/>
    <w:rsid w:val="00D16E6B"/>
    <w:rsid w:val="00D201BC"/>
    <w:rsid w:val="00D2039B"/>
    <w:rsid w:val="00D3367B"/>
    <w:rsid w:val="00D33C43"/>
    <w:rsid w:val="00D4052F"/>
    <w:rsid w:val="00D544D9"/>
    <w:rsid w:val="00D564D6"/>
    <w:rsid w:val="00D628B7"/>
    <w:rsid w:val="00D62A51"/>
    <w:rsid w:val="00D63038"/>
    <w:rsid w:val="00D703D1"/>
    <w:rsid w:val="00D70973"/>
    <w:rsid w:val="00D71F9E"/>
    <w:rsid w:val="00D72C34"/>
    <w:rsid w:val="00D763AE"/>
    <w:rsid w:val="00D76A33"/>
    <w:rsid w:val="00D86BB0"/>
    <w:rsid w:val="00D9244D"/>
    <w:rsid w:val="00D9274C"/>
    <w:rsid w:val="00D9311E"/>
    <w:rsid w:val="00D97866"/>
    <w:rsid w:val="00DC14FF"/>
    <w:rsid w:val="00DC1BE8"/>
    <w:rsid w:val="00DC27AF"/>
    <w:rsid w:val="00DC376F"/>
    <w:rsid w:val="00DC6FDE"/>
    <w:rsid w:val="00DC753F"/>
    <w:rsid w:val="00DD0F12"/>
    <w:rsid w:val="00DD23A2"/>
    <w:rsid w:val="00DD4F27"/>
    <w:rsid w:val="00DD6307"/>
    <w:rsid w:val="00DD68F9"/>
    <w:rsid w:val="00DE17ED"/>
    <w:rsid w:val="00DF7A13"/>
    <w:rsid w:val="00E01D78"/>
    <w:rsid w:val="00E0212F"/>
    <w:rsid w:val="00E06785"/>
    <w:rsid w:val="00E070D3"/>
    <w:rsid w:val="00E119B4"/>
    <w:rsid w:val="00E14954"/>
    <w:rsid w:val="00E154C0"/>
    <w:rsid w:val="00E20DFB"/>
    <w:rsid w:val="00E2224C"/>
    <w:rsid w:val="00E22CEC"/>
    <w:rsid w:val="00E24E9B"/>
    <w:rsid w:val="00E3008C"/>
    <w:rsid w:val="00E360E6"/>
    <w:rsid w:val="00E36230"/>
    <w:rsid w:val="00E41E52"/>
    <w:rsid w:val="00E423C3"/>
    <w:rsid w:val="00E42629"/>
    <w:rsid w:val="00E4300D"/>
    <w:rsid w:val="00E46786"/>
    <w:rsid w:val="00E47300"/>
    <w:rsid w:val="00E50669"/>
    <w:rsid w:val="00E510F3"/>
    <w:rsid w:val="00E51C85"/>
    <w:rsid w:val="00E51DA0"/>
    <w:rsid w:val="00E532DF"/>
    <w:rsid w:val="00E55662"/>
    <w:rsid w:val="00E61E24"/>
    <w:rsid w:val="00E64B77"/>
    <w:rsid w:val="00E64D21"/>
    <w:rsid w:val="00E740F5"/>
    <w:rsid w:val="00E75059"/>
    <w:rsid w:val="00E80D44"/>
    <w:rsid w:val="00E8180D"/>
    <w:rsid w:val="00E821DE"/>
    <w:rsid w:val="00E829DE"/>
    <w:rsid w:val="00E8567E"/>
    <w:rsid w:val="00E865E0"/>
    <w:rsid w:val="00E90965"/>
    <w:rsid w:val="00E96243"/>
    <w:rsid w:val="00E9675E"/>
    <w:rsid w:val="00E96AD4"/>
    <w:rsid w:val="00E97965"/>
    <w:rsid w:val="00EA219A"/>
    <w:rsid w:val="00EA7593"/>
    <w:rsid w:val="00EC194B"/>
    <w:rsid w:val="00EC4632"/>
    <w:rsid w:val="00EC5210"/>
    <w:rsid w:val="00ED6117"/>
    <w:rsid w:val="00ED7778"/>
    <w:rsid w:val="00ED7EF4"/>
    <w:rsid w:val="00EE73CD"/>
    <w:rsid w:val="00F00917"/>
    <w:rsid w:val="00F03F11"/>
    <w:rsid w:val="00F045A5"/>
    <w:rsid w:val="00F12B1D"/>
    <w:rsid w:val="00F13268"/>
    <w:rsid w:val="00F20761"/>
    <w:rsid w:val="00F2237A"/>
    <w:rsid w:val="00F26F63"/>
    <w:rsid w:val="00F27CC2"/>
    <w:rsid w:val="00F3057A"/>
    <w:rsid w:val="00F41D90"/>
    <w:rsid w:val="00F466EA"/>
    <w:rsid w:val="00F472B6"/>
    <w:rsid w:val="00F514AF"/>
    <w:rsid w:val="00F53795"/>
    <w:rsid w:val="00F54017"/>
    <w:rsid w:val="00F60ED1"/>
    <w:rsid w:val="00F64B5F"/>
    <w:rsid w:val="00F656C3"/>
    <w:rsid w:val="00F717EE"/>
    <w:rsid w:val="00F71A43"/>
    <w:rsid w:val="00F741AC"/>
    <w:rsid w:val="00F82765"/>
    <w:rsid w:val="00F86699"/>
    <w:rsid w:val="00F91B9F"/>
    <w:rsid w:val="00F93920"/>
    <w:rsid w:val="00F93F9D"/>
    <w:rsid w:val="00FA0072"/>
    <w:rsid w:val="00FA7A4B"/>
    <w:rsid w:val="00FB3147"/>
    <w:rsid w:val="00FB6139"/>
    <w:rsid w:val="00FB7B33"/>
    <w:rsid w:val="00FC06AD"/>
    <w:rsid w:val="00FC76BB"/>
    <w:rsid w:val="00FD69AF"/>
    <w:rsid w:val="00FD72D6"/>
    <w:rsid w:val="00FD75B5"/>
    <w:rsid w:val="00FE0418"/>
    <w:rsid w:val="00FE4AB2"/>
    <w:rsid w:val="00FE5E1D"/>
    <w:rsid w:val="00FF3854"/>
    <w:rsid w:val="00FF4868"/>
    <w:rsid w:val="00FF6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A9D646"/>
  <w15:chartTrackingRefBased/>
  <w15:docId w15:val="{C065EBE2-1E1F-4A8F-94C1-8679F47D4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1302C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D1302C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D1302C"/>
  </w:style>
  <w:style w:type="character" w:customStyle="1" w:styleId="MTDisplayEquation0">
    <w:name w:val="MTDisplayEquation 字元"/>
    <w:basedOn w:val="a4"/>
    <w:link w:val="MTDisplayEquation"/>
    <w:rsid w:val="00D1302C"/>
  </w:style>
  <w:style w:type="table" w:styleId="a5">
    <w:name w:val="Table Grid"/>
    <w:basedOn w:val="a1"/>
    <w:uiPriority w:val="39"/>
    <w:rsid w:val="00D130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1471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47127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1471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14712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510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1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63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1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0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8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06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95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377" Type="http://schemas.openxmlformats.org/officeDocument/2006/relationships/fontTable" Target="fontTable.xml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6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8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97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241" Type="http://schemas.openxmlformats.org/officeDocument/2006/relationships/image" Target="media/image119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90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oleObject" Target="embeddings/oleObject19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91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81.bin"/><Relationship Id="rId373" Type="http://schemas.openxmlformats.org/officeDocument/2006/relationships/image" Target="media/image17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92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20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94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84.bin"/><Relationship Id="rId376" Type="http://schemas.openxmlformats.org/officeDocument/2006/relationships/oleObject" Target="embeddings/oleObject20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8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image" Target="media/image167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68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89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6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8</TotalTime>
  <Pages>20</Pages>
  <Words>1038</Words>
  <Characters>5918</Characters>
  <Application>Microsoft Office Word</Application>
  <DocSecurity>0</DocSecurity>
  <Lines>49</Lines>
  <Paragraphs>13</Paragraphs>
  <ScaleCrop>false</ScaleCrop>
  <Company/>
  <LinksUpToDate>false</LinksUpToDate>
  <CharactersWithSpaces>6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ndy 張</dc:creator>
  <cp:keywords/>
  <dc:description/>
  <cp:lastModifiedBy>Candy 張</cp:lastModifiedBy>
  <cp:revision>531</cp:revision>
  <dcterms:created xsi:type="dcterms:W3CDTF">2022-09-11T07:27:00Z</dcterms:created>
  <dcterms:modified xsi:type="dcterms:W3CDTF">2022-09-17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